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40BA67A" w14:textId="77777777" w:rsidR="004E3EE6" w:rsidRPr="00BE2AEE" w:rsidRDefault="004E3EE6">
      <w:pPr>
        <w:tabs>
          <w:tab w:val="left" w:pos="2520"/>
        </w:tabs>
        <w:jc w:val="both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การพิมพ์บทคัดย่อภาษาไทย</w:t>
      </w:r>
    </w:p>
    <w:p w14:paraId="1DFE5C15" w14:textId="77777777" w:rsidR="004E3EE6" w:rsidRPr="00BE2AEE" w:rsidRDefault="004E3EE6" w:rsidP="005772F2">
      <w:pPr>
        <w:tabs>
          <w:tab w:val="left" w:pos="2268"/>
          <w:tab w:val="left" w:pos="2552"/>
          <w:tab w:val="left" w:pos="2835"/>
        </w:tabs>
        <w:jc w:val="both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ชื่อ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                               </w:t>
      </w: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:   </w:t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>นายชนินทร     มาสาย</w:t>
      </w:r>
    </w:p>
    <w:p w14:paraId="421F493A" w14:textId="77777777" w:rsidR="004E3EE6" w:rsidRPr="00BE2AEE" w:rsidRDefault="004E3EE6" w:rsidP="005772F2">
      <w:pPr>
        <w:tabs>
          <w:tab w:val="left" w:pos="2268"/>
          <w:tab w:val="left" w:pos="2552"/>
          <w:tab w:val="left" w:pos="2835"/>
        </w:tabs>
        <w:jc w:val="both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ชื่อปริญญานิพนธ์             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>:</w:t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>นายวริทธิ์        สุข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ทร</w:t>
      </w:r>
      <w:proofErr w:type="spellEnd"/>
    </w:p>
    <w:p w14:paraId="4549075E" w14:textId="77777777" w:rsidR="004E3EE6" w:rsidRPr="00BE2AEE" w:rsidRDefault="004E3EE6" w:rsidP="005772F2">
      <w:pPr>
        <w:tabs>
          <w:tab w:val="left" w:pos="2268"/>
          <w:tab w:val="left" w:pos="2520"/>
          <w:tab w:val="left" w:pos="2552"/>
          <w:tab w:val="left" w:pos="2835"/>
        </w:tabs>
        <w:jc w:val="both"/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>นายวิศรุต        กิตติรัตนานนท์</w:t>
      </w:r>
    </w:p>
    <w:p w14:paraId="1DAC7E10" w14:textId="77777777" w:rsidR="004E3EE6" w:rsidRPr="00BE2AEE" w:rsidRDefault="004E3EE6" w:rsidP="005772F2">
      <w:pPr>
        <w:tabs>
          <w:tab w:val="left" w:pos="2268"/>
          <w:tab w:val="left" w:pos="2520"/>
          <w:tab w:val="left" w:pos="2552"/>
          <w:tab w:val="left" w:pos="2835"/>
        </w:tabs>
        <w:jc w:val="both"/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าขาวิชา                        </w:t>
      </w:r>
      <w:r w:rsidRPr="00BE2AEE">
        <w:rPr>
          <w:rFonts w:ascii="TH SarabunPSK" w:hAnsi="TH SarabunPSK" w:cs="TH SarabunPSK" w:hint="cs"/>
          <w:sz w:val="32"/>
          <w:szCs w:val="32"/>
        </w:rPr>
        <w:tab/>
        <w:t>:</w:t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>วิศวกรรมระบบเครื่องมือวัด</w:t>
      </w:r>
    </w:p>
    <w:p w14:paraId="7D6CE847" w14:textId="77777777" w:rsidR="004E3EE6" w:rsidRPr="00BE2AEE" w:rsidRDefault="004E3EE6" w:rsidP="00B5079F">
      <w:pPr>
        <w:tabs>
          <w:tab w:val="left" w:pos="2268"/>
          <w:tab w:val="left" w:pos="2520"/>
          <w:tab w:val="left" w:pos="2552"/>
        </w:tabs>
        <w:jc w:val="both"/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มหาวิทยาลัยเทคโนโลยีพระจอมเกล้าพระนครเหนือ</w:t>
      </w:r>
    </w:p>
    <w:p w14:paraId="5617DC09" w14:textId="77777777" w:rsidR="004E3EE6" w:rsidRPr="00BE2AEE" w:rsidRDefault="004E3EE6" w:rsidP="00B5079F">
      <w:pPr>
        <w:tabs>
          <w:tab w:val="left" w:pos="2268"/>
          <w:tab w:val="left" w:pos="2520"/>
          <w:tab w:val="left" w:pos="2552"/>
        </w:tabs>
        <w:jc w:val="both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ที่ปรึกษาปริญญานิพนธ์</w:t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  <w:t>:</w:t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>ผู้ช่วยศาสตราจารย์ ดร.วิทยา</w:t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กุดแถลง</w:t>
      </w:r>
    </w:p>
    <w:p w14:paraId="6C612301" w14:textId="77777777" w:rsidR="004E3EE6" w:rsidRPr="00BE2AEE" w:rsidRDefault="004E3EE6" w:rsidP="00B5079F">
      <w:pPr>
        <w:tabs>
          <w:tab w:val="left" w:pos="2268"/>
          <w:tab w:val="left" w:pos="2520"/>
          <w:tab w:val="left" w:pos="2552"/>
        </w:tabs>
        <w:jc w:val="both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ผู้ช่วยศาสตราจารย์ ดร.สาธิต</w:t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มัง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คลาจาร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ย์</w:t>
      </w:r>
      <w:proofErr w:type="spellEnd"/>
    </w:p>
    <w:p w14:paraId="6588C01E" w14:textId="77777777" w:rsidR="004E3EE6" w:rsidRPr="00BE2AEE" w:rsidRDefault="004E3EE6" w:rsidP="00B5079F">
      <w:pPr>
        <w:tabs>
          <w:tab w:val="left" w:pos="2268"/>
          <w:tab w:val="left" w:pos="2520"/>
          <w:tab w:val="left" w:pos="2552"/>
        </w:tabs>
        <w:jc w:val="both"/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ผู้ช่วยศาสตราจารย์ ดร.ทักษิณ</w:t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แสงสุวรรณ</w:t>
      </w:r>
    </w:p>
    <w:p w14:paraId="4A3F2852" w14:textId="77777777" w:rsidR="004E3EE6" w:rsidRPr="00BE2AEE" w:rsidRDefault="004E3EE6" w:rsidP="00B5079F">
      <w:pPr>
        <w:tabs>
          <w:tab w:val="left" w:pos="2268"/>
          <w:tab w:val="left" w:pos="2520"/>
          <w:tab w:val="left" w:pos="2552"/>
        </w:tabs>
        <w:jc w:val="both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ปีการศึกษา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                     </w:t>
      </w:r>
      <w:r w:rsidRPr="00BE2AEE">
        <w:rPr>
          <w:rFonts w:ascii="TH SarabunPSK" w:hAnsi="TH SarabunPSK" w:cs="TH SarabunPSK" w:hint="cs"/>
          <w:sz w:val="32"/>
          <w:szCs w:val="32"/>
        </w:rPr>
        <w:tab/>
        <w:t>:</w:t>
      </w:r>
      <w:r w:rsidRPr="00BE2AEE">
        <w:rPr>
          <w:rFonts w:ascii="TH SarabunPSK" w:hAnsi="TH SarabunPSK" w:cs="TH SarabunPSK" w:hint="cs"/>
          <w:sz w:val="32"/>
          <w:szCs w:val="32"/>
        </w:rPr>
        <w:tab/>
        <w:t>2567</w:t>
      </w:r>
    </w:p>
    <w:p w14:paraId="73FAC16E" w14:textId="77777777" w:rsidR="004E3EE6" w:rsidRPr="00BE2AEE" w:rsidRDefault="004E3EE6">
      <w:pPr>
        <w:pStyle w:val="2"/>
        <w:rPr>
          <w:rFonts w:ascii="TH SarabunPSK" w:hAnsi="TH SarabunPSK" w:cs="TH SarabunPSK" w:hint="cs"/>
          <w:b/>
          <w:bCs/>
          <w:szCs w:val="32"/>
        </w:rPr>
      </w:pPr>
    </w:p>
    <w:p w14:paraId="75DB8B86" w14:textId="77777777" w:rsidR="004E3EE6" w:rsidRPr="00BE2AEE" w:rsidRDefault="004E3EE6" w:rsidP="004E3EE6">
      <w:pPr>
        <w:pStyle w:val="2"/>
        <w:jc w:val="center"/>
        <w:rPr>
          <w:rFonts w:ascii="TH SarabunPSK" w:hAnsi="TH SarabunPSK" w:cs="TH SarabunPSK" w:hint="cs"/>
          <w:color w:val="auto"/>
          <w:szCs w:val="32"/>
        </w:rPr>
      </w:pPr>
      <w:r w:rsidRPr="00BE2AEE">
        <w:rPr>
          <w:rFonts w:ascii="TH SarabunPSK" w:hAnsi="TH SarabunPSK" w:cs="TH SarabunPSK" w:hint="cs"/>
          <w:color w:val="auto"/>
          <w:szCs w:val="32"/>
          <w:cs/>
        </w:rPr>
        <w:t>บทคัดย่อ</w:t>
      </w:r>
    </w:p>
    <w:p w14:paraId="0284898C" w14:textId="77777777" w:rsidR="004E3EE6" w:rsidRPr="00BE2AEE" w:rsidRDefault="004E3EE6" w:rsidP="001459CF">
      <w:pPr>
        <w:tabs>
          <w:tab w:val="left" w:pos="720"/>
          <w:tab w:val="left" w:pos="2520"/>
        </w:tabs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>โครงงานนี้นำเสนอการออกแบบระบบตรวจจับการทำงานผิดปกติของพีแอลซีในกระบวนการควบคุมระดับโดยใช้การเรียนรู้ของเครื่อง ซึ่งมีเป้าหมายเพื่อใช้โมเดลปัญญาประดิษฐ์ตรวจจับการทำงานผิดปกติของพีแอลซีในการควบคุมระดับของเหลว และเพื่อลดแรงงานมนุษย์ที่มาควบคุมและเพิ่มประสิทธิภาพความแม่นยำในการควบคุม ในโครงงานนี้การออกแบบระบบตรวจจับการทำงานผิดปกติของพีแอลซีในกระบวนการควบคุมระดับโดยใช้การเรียนรู้ของเครื่องสร้างขึ้นจากโปรแกรม</w:t>
      </w:r>
      <w:r w:rsidRPr="00BE2AEE">
        <w:rPr>
          <w:rFonts w:ascii="TH SarabunPSK" w:hAnsi="TH SarabunPSK" w:cs="TH SarabunPSK" w:hint="cs"/>
        </w:rPr>
        <w:t xml:space="preserve">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tia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portal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พื่อจัดสรรสัญญาณไฟฟ้าสำหรับเซ็นเซอร์และปั๊มน้ำ และมีการใช้ </w:t>
      </w:r>
      <w:r w:rsidRPr="00BE2AEE">
        <w:rPr>
          <w:rFonts w:ascii="TH SarabunPSK" w:hAnsi="TH SarabunPSK" w:cs="TH SarabunPSK" w:hint="cs"/>
          <w:sz w:val="32"/>
          <w:szCs w:val="32"/>
        </w:rPr>
        <w:t>PLC SIEMENS S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7-1200 เพื่อควบคุมกระบวนการควบคุมระดับโดยใช้การควบคุมแบบ</w:t>
      </w:r>
      <w:r w:rsidRPr="00BE2AEE">
        <w:rPr>
          <w:rFonts w:ascii="TH SarabunPSK" w:hAnsi="TH SarabunPSK" w:cs="TH SarabunPSK" w:hint="cs"/>
          <w:sz w:val="32"/>
          <w:szCs w:val="32"/>
        </w:rPr>
        <w:t>PID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นอกจากนี้พารามิเตอร์ทั้งหมดของกระบวนการควบคุมระดับสามารถสังเกตการณ์ได้ผ่านทา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HMI </w:t>
      </w:r>
    </w:p>
    <w:p w14:paraId="319D68B2" w14:textId="77777777" w:rsidR="004E3EE6" w:rsidRPr="00BE2AEE" w:rsidRDefault="004E3EE6" w:rsidP="001459CF">
      <w:pPr>
        <w:tabs>
          <w:tab w:val="left" w:pos="720"/>
          <w:tab w:val="left" w:pos="2520"/>
        </w:tabs>
        <w:jc w:val="right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(ปริญญานิพนธ์มีจำนวนทั้งสิ้น...............หน้า)</w:t>
      </w:r>
    </w:p>
    <w:p w14:paraId="18B5F3EE" w14:textId="77777777" w:rsidR="004E3EE6" w:rsidRPr="00BE2AEE" w:rsidRDefault="004E3EE6" w:rsidP="001459CF">
      <w:pPr>
        <w:tabs>
          <w:tab w:val="left" w:pos="720"/>
          <w:tab w:val="left" w:pos="1276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คำสำคัญ</w:t>
      </w:r>
      <w:r w:rsidRPr="00BE2AEE">
        <w:rPr>
          <w:rFonts w:ascii="TH SarabunPSK" w:hAnsi="TH SarabunPSK" w:cs="TH SarabunPSK" w:hint="cs"/>
          <w:sz w:val="32"/>
          <w:szCs w:val="32"/>
        </w:rPr>
        <w:t>**:**</w:t>
      </w:r>
      <w:r w:rsidRPr="00BE2AEE">
        <w:rPr>
          <w:rFonts w:ascii="TH SarabunPSK" w:hAnsi="TH SarabunPSK" w:cs="TH SarabunPSK" w:hint="cs"/>
          <w:sz w:val="32"/>
          <w:szCs w:val="32"/>
        </w:rPr>
        <w:tab/>
        <w:t>………………………………………………………………………………………………………………………..</w:t>
      </w:r>
    </w:p>
    <w:p w14:paraId="175BA7F0" w14:textId="77777777" w:rsidR="004E3EE6" w:rsidRPr="00BE2AEE" w:rsidRDefault="004E3EE6" w:rsidP="001459CF">
      <w:pPr>
        <w:tabs>
          <w:tab w:val="left" w:pos="720"/>
          <w:tab w:val="left" w:pos="1276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  <w:t>……………………………………………………………………………………........................................</w:t>
      </w:r>
    </w:p>
    <w:p w14:paraId="198F7C67" w14:textId="15B729DD" w:rsidR="004E3EE6" w:rsidRPr="00BE2AEE" w:rsidRDefault="004E3EE6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pict w14:anchorId="7C8EF9A2">
          <v:line id="_x0000_s2060" style="position:absolute;left:0;text-align:left;z-index:251759616" from="63pt,-47pt" to="63pt,-2pt" strokeweight="1pt">
            <v:stroke dashstyle="1 1"/>
          </v:line>
        </w:pict>
      </w:r>
    </w:p>
    <w:p w14:paraId="27CBE747" w14:textId="77777777" w:rsidR="004E3EE6" w:rsidRPr="00BE2AEE" w:rsidRDefault="004E3EE6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30A42D65" w14:textId="77777777" w:rsidR="004E3EE6" w:rsidRPr="00BE2AEE" w:rsidRDefault="004E3EE6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_______________________________________________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าจารย์ที่ปรึกษาปริญญานิพนธ์หลัก</w:t>
      </w:r>
    </w:p>
    <w:p w14:paraId="5C9D4102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34EDC1B9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141DCA28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357071EB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6514974E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54D99615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7E3A60CB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417470AE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280D0976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424878DB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53012F57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6B3C5E07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683CB923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540E2C2E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28C848C7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64F9A245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588F5E58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580FBA47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78872D42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58BD6949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56E5D7D9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0CBD6B05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19A2B17E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24CC5EF9" w14:textId="77777777" w:rsidR="004E3EE6" w:rsidRPr="00BE2AEE" w:rsidRDefault="004E3EE6" w:rsidP="004E3EE6">
      <w:pPr>
        <w:pStyle w:val="2"/>
        <w:jc w:val="center"/>
        <w:rPr>
          <w:rFonts w:ascii="TH SarabunPSK" w:hAnsi="TH SarabunPSK" w:cs="TH SarabunPSK" w:hint="cs"/>
          <w:b/>
          <w:bCs/>
          <w:color w:val="auto"/>
          <w:sz w:val="40"/>
        </w:rPr>
      </w:pPr>
      <w:r w:rsidRPr="00BE2AEE">
        <w:rPr>
          <w:rFonts w:ascii="TH SarabunPSK" w:hAnsi="TH SarabunPSK" w:cs="TH SarabunPSK" w:hint="cs"/>
          <w:b/>
          <w:bCs/>
          <w:color w:val="auto"/>
          <w:sz w:val="40"/>
          <w:cs/>
        </w:rPr>
        <w:lastRenderedPageBreak/>
        <w:t>กิตติกรรมประกาศ</w:t>
      </w:r>
    </w:p>
    <w:p w14:paraId="4F6435C5" w14:textId="77777777" w:rsidR="004E3EE6" w:rsidRPr="00BE2AEE" w:rsidRDefault="004E3EE6" w:rsidP="00EF1FFC">
      <w:pPr>
        <w:rPr>
          <w:rFonts w:ascii="TH SarabunPSK" w:hAnsi="TH SarabunPSK" w:cs="TH SarabunPSK" w:hint="cs"/>
        </w:rPr>
      </w:pPr>
    </w:p>
    <w:p w14:paraId="526FB310" w14:textId="77777777" w:rsidR="004E3EE6" w:rsidRPr="00BE2AEE" w:rsidRDefault="004E3EE6" w:rsidP="00EF1FFC">
      <w:pPr>
        <w:rPr>
          <w:rFonts w:ascii="TH SarabunPSK" w:hAnsi="TH SarabunPSK" w:cs="TH SarabunPSK" w:hint="cs"/>
        </w:rPr>
      </w:pPr>
    </w:p>
    <w:p w14:paraId="22354741" w14:textId="77777777" w:rsidR="004E3EE6" w:rsidRPr="00BE2AEE" w:rsidRDefault="004E3EE6" w:rsidP="005C32F1">
      <w:pPr>
        <w:tabs>
          <w:tab w:val="left" w:pos="720"/>
          <w:tab w:val="left" w:pos="2520"/>
          <w:tab w:val="left" w:pos="6480"/>
        </w:tabs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ปริญญานิพนธ์ เรื่อง การออกแบบระบบตรวจจับการทำงานผิดปกติของพีแอลซีในกระบวนการควบคุมระดับโดยใช้การเรียนรู้ของเครื่อ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ฉบับนี้สำเร็จลุล่วงไปได้ด้วยความช่วยเหลืออย่างดียิ่งของผู้ช่วยศาสตร์ ดร</w:t>
      </w:r>
      <w:r w:rsidRPr="00BE2AEE">
        <w:rPr>
          <w:rFonts w:ascii="TH SarabunPSK" w:hAnsi="TH SarabunPSK" w:cs="TH SarabunPSK" w:hint="cs"/>
          <w:sz w:val="32"/>
          <w:szCs w:val="32"/>
        </w:rPr>
        <w:t>.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วิทยา กุดแถลง ผู้ช่วยศาสตราจารย์ ดร.ทักษิณ แสงสุวรรณ และผู้ช่วยศาสตร์ ดร</w:t>
      </w:r>
      <w:r w:rsidRPr="00BE2AEE">
        <w:rPr>
          <w:rFonts w:ascii="TH SarabunPSK" w:hAnsi="TH SarabunPSK" w:cs="TH SarabunPSK" w:hint="cs"/>
          <w:sz w:val="32"/>
          <w:szCs w:val="32"/>
        </w:rPr>
        <w:t>.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าธิต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มัง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คลาจาร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ย์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ที่ได้รับคำแนะนำต่างๆ และตรวจสอบแก้ไขข้อบ่งพร่องต่างๆด้วยความเอาใจใส่อย่างดียิ่ง คณะผู้จัดทำรู้สึกซาบซึ้งในความกรุณาที่ให้ความช่วยเหลือตลอดมา และขอขอบพระคุณคณาจารย์ภาควิชาวิศวกรรมเครื่องมือวัดและอัตโนมัติ ที่ได้ให้ความรู้ในสาขาวิชาต่างๆ ที่นำมาปรับใช้ในปริญญานิพนธ์ฉบับนี้ ในการดำเนินการโครงงานจึงขอกราบขอบคุณเป็นอย่างสูง</w:t>
      </w:r>
    </w:p>
    <w:p w14:paraId="70FB454D" w14:textId="77777777" w:rsidR="004E3EE6" w:rsidRPr="00BE2AEE" w:rsidRDefault="004E3EE6" w:rsidP="005C32F1">
      <w:pPr>
        <w:tabs>
          <w:tab w:val="left" w:pos="720"/>
          <w:tab w:val="left" w:pos="2520"/>
          <w:tab w:val="left" w:pos="6480"/>
        </w:tabs>
        <w:jc w:val="thaiDistribute"/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ในท้ายที่สุดนี้ทางคณะผู้จัดทำขอขอบพระคุณไปยังผู้ให้การสนับสนุนท่านอื่นๆ ที่ได้ให้การสนับสนุน โครงงานด้วยความเมตตาทางคณะผู้จัดทำซาบซึ้งใจในความกรุณาอย่างสูง หากในปริญญานิพนธ์ฉบับนี้ตรวจ พบข้อผิดพลาดประการใดทางคณะผู้จัดทำโครงงานต้องขออภัย และน้อมรับข้อผิดพลาดที่เกิดไว้ ณ ที่นี้ด้วย</w:t>
      </w:r>
    </w:p>
    <w:p w14:paraId="729EA01E" w14:textId="77777777" w:rsidR="004E3EE6" w:rsidRPr="00BE2AEE" w:rsidRDefault="004E3EE6" w:rsidP="002102D6">
      <w:pPr>
        <w:tabs>
          <w:tab w:val="left" w:pos="720"/>
          <w:tab w:val="left" w:pos="2520"/>
          <w:tab w:val="left" w:pos="6480"/>
        </w:tabs>
        <w:jc w:val="center"/>
        <w:rPr>
          <w:rFonts w:ascii="TH SarabunPSK" w:hAnsi="TH SarabunPSK" w:cs="TH SarabunPSK" w:hint="cs"/>
          <w:sz w:val="32"/>
          <w:szCs w:val="32"/>
        </w:rPr>
      </w:pPr>
    </w:p>
    <w:p w14:paraId="4A71968F" w14:textId="77777777" w:rsidR="004E3EE6" w:rsidRPr="00BE2AEE" w:rsidRDefault="004E3EE6" w:rsidP="002102D6">
      <w:pPr>
        <w:tabs>
          <w:tab w:val="left" w:pos="720"/>
          <w:tab w:val="left" w:pos="2520"/>
          <w:tab w:val="left" w:pos="6480"/>
        </w:tabs>
        <w:jc w:val="center"/>
        <w:rPr>
          <w:rFonts w:ascii="TH SarabunPSK" w:hAnsi="TH SarabunPSK" w:cs="TH SarabunPSK" w:hint="cs"/>
          <w:sz w:val="32"/>
          <w:szCs w:val="32"/>
        </w:rPr>
      </w:pPr>
    </w:p>
    <w:p w14:paraId="02A9C8F0" w14:textId="77777777" w:rsidR="004E3EE6" w:rsidRPr="00BE2AEE" w:rsidRDefault="004E3EE6" w:rsidP="00A77784">
      <w:pPr>
        <w:tabs>
          <w:tab w:val="left" w:pos="720"/>
          <w:tab w:val="left" w:pos="2520"/>
          <w:tab w:val="left" w:pos="5103"/>
          <w:tab w:val="left" w:pos="6480"/>
        </w:tabs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 xml:space="preserve">                                     ชนินทร  มาสาย</w:t>
      </w:r>
    </w:p>
    <w:p w14:paraId="468E629F" w14:textId="77777777" w:rsidR="004E3EE6" w:rsidRPr="00BE2AEE" w:rsidRDefault="004E3EE6" w:rsidP="00A77784">
      <w:pPr>
        <w:tabs>
          <w:tab w:val="left" w:pos="720"/>
          <w:tab w:val="left" w:pos="2520"/>
          <w:tab w:val="left" w:pos="5103"/>
          <w:tab w:val="left" w:pos="6480"/>
        </w:tabs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 xml:space="preserve">                                     วริทธิ์     สุข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ทร</w:t>
      </w:r>
      <w:proofErr w:type="spellEnd"/>
    </w:p>
    <w:p w14:paraId="5961B79E" w14:textId="77777777" w:rsidR="004E3EE6" w:rsidRPr="00BE2AEE" w:rsidRDefault="004E3EE6" w:rsidP="00A77784">
      <w:pPr>
        <w:tabs>
          <w:tab w:val="left" w:pos="720"/>
          <w:tab w:val="left" w:pos="2520"/>
          <w:tab w:val="left" w:pos="6480"/>
        </w:tabs>
        <w:rPr>
          <w:rFonts w:ascii="TH SarabunPSK" w:hAnsi="TH SarabunPSK" w:cs="TH SarabunPSK" w:hint="cs"/>
          <w:sz w:val="32"/>
          <w:szCs w:val="32"/>
          <w:cs/>
        </w:rPr>
        <w:sectPr w:rsidR="004E3EE6" w:rsidRPr="00BE2AEE" w:rsidSect="00A97CED">
          <w:headerReference w:type="default" r:id="rId8"/>
          <w:pgSz w:w="11906" w:h="16838" w:code="9"/>
          <w:pgMar w:top="2160" w:right="1440" w:bottom="1440" w:left="2160" w:header="709" w:footer="709" w:gutter="0"/>
          <w:pgNumType w:fmt="thaiLetters"/>
          <w:cols w:space="708"/>
          <w:docGrid w:linePitch="360"/>
        </w:sect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                             วิศรุต    กิตติรัตนานนท์</w:t>
      </w:r>
    </w:p>
    <w:p w14:paraId="61F285D2" w14:textId="632D2256" w:rsidR="00FD019A" w:rsidRPr="00BE2AEE" w:rsidRDefault="00FD019A" w:rsidP="00A97CED">
      <w:pPr>
        <w:jc w:val="center"/>
        <w:rPr>
          <w:rFonts w:ascii="TH SarabunPSK" w:hAnsi="TH SarabunPSK" w:cs="TH SarabunPSK" w:hint="cs"/>
          <w:b/>
          <w:bCs/>
          <w:sz w:val="40"/>
          <w:szCs w:val="40"/>
        </w:rPr>
      </w:pPr>
      <w:r w:rsidRPr="00BE2AEE">
        <w:rPr>
          <w:rFonts w:ascii="TH SarabunPSK" w:hAnsi="TH SarabunPSK" w:cs="TH SarabunPSK" w:hint="cs"/>
          <w:b/>
          <w:bCs/>
          <w:sz w:val="40"/>
          <w:szCs w:val="40"/>
          <w:cs/>
        </w:rPr>
        <w:lastRenderedPageBreak/>
        <w:t>บทที่ 1</w:t>
      </w:r>
    </w:p>
    <w:p w14:paraId="3004AE98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1.1 ความเป็นมาและความสำคัญของโครงงาน</w:t>
      </w:r>
    </w:p>
    <w:p w14:paraId="3EAAC6E0" w14:textId="77777777" w:rsidR="00FD019A" w:rsidRPr="00BE2AEE" w:rsidRDefault="00FD019A" w:rsidP="00FD019A">
      <w:pPr>
        <w:tabs>
          <w:tab w:val="left" w:pos="567"/>
        </w:tabs>
        <w:spacing w:after="0"/>
        <w:ind w:hanging="567"/>
        <w:jc w:val="thaiDistribute"/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 xml:space="preserve">ในงานอุตสาหกรรมเกือบทุกประเภท จะมีงานวัดระดับแทรกอยู่เสมอ เช่น การวัดระดับน้ำมัน น้ำในถังพัก การวัดระดับน้ำมันหล่อลื่นของเครื่องยนต์ โดยอาศัยวิธีการวัดโดยตรง ที่ใช้ลูกลอย หรือ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ดิ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พสติก ซึ่งเป็นวิธีการวัดแบบง่าย ๆ แต่ถ้าเป็นการวัดระดับในภาชนะที่มีความดันสูง อุณหภูมิสูง เป็นสารเคมี หรือการวัดที่ต้องการสัญญาณระดับเพื่อไปใช้ในงานอย่างอื่น เช่น เพื่อการควบคุม บันทึกค่า จะใช้การวัดโดยตรงไม่ได้ และหากใช้มนุษย์เข้ามาตรวจวัดโดยตรงจะได้ความแม่นยำน้อยในการตรวจสอบการทำงานที่ผิดพลาดที่มีความซับซ้อนและยากที่จะให้มนุษย์คอยกำกับดูแล</w:t>
      </w:r>
    </w:p>
    <w:p w14:paraId="389C480E" w14:textId="77777777" w:rsidR="00FD019A" w:rsidRPr="00BE2AEE" w:rsidRDefault="00FD019A" w:rsidP="00FD019A">
      <w:pPr>
        <w:tabs>
          <w:tab w:val="left" w:pos="567"/>
        </w:tabs>
        <w:spacing w:after="0"/>
        <w:ind w:hanging="567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ใช้พีแอลซีเข้ามาช่วยในงานอุตสาหกรรมส่งผลให้อุปกรณ์มีความน่าเชื่อถือสูงและมีอายุการใช้งานยาวนาน อีกทั้งมีความสามารถด้านการคำนวณจึงใช้งานกับงานที่มีความซับซ้อน มีความยืดหยุ่นสูงสามารถเปลี่ยนแปลงเงื่อนไขการทำงานได้อย่างง่าย สามารถเชื่อมต่อเข้ากับอุปกรณ์อินพุตและเอาต์พุตได้หลากหลาย และส่งข้อมูลร่วมกับปัญญาประดิษฐ์ที่สามารถเรียนรู้สิ่งต่าง ๆ และพัฒนาการทำงานให้ดีขึ้นได้ด้วยตัวเองจากข้อมูลและสภาพแวดล้อมที่ได้รับจากการเรียนรู้ของระบบ เพื่อพัฒนาสู่การตรวจกับการทำงานที่ผิดพลาดของพีแอลซีโดยไม่ต้องมีมนุษย์คอยกำกับ สามารถลดเวลาการทำงานในการวิเคราะห์ข้อมูลต่าง ๆ และลดต้นทุนแรงงา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</w:p>
    <w:p w14:paraId="78CB6100" w14:textId="6EF7330B" w:rsidR="001D2314" w:rsidRPr="00BE2AEE" w:rsidRDefault="00FD019A" w:rsidP="00FD019A">
      <w:pPr>
        <w:tabs>
          <w:tab w:val="left" w:pos="567"/>
        </w:tabs>
        <w:spacing w:after="0"/>
        <w:jc w:val="thaiDistribute"/>
        <w:rPr>
          <w:rFonts w:ascii="TH SarabunPSK" w:hAnsi="TH SarabunPSK" w:cs="TH SarabunPSK" w:hint="cs"/>
          <w:sz w:val="32"/>
          <w:szCs w:val="32"/>
        </w:rPr>
        <w:sectPr w:rsidR="001D2314" w:rsidRPr="00BE2AEE" w:rsidSect="00FD019A">
          <w:headerReference w:type="default" r:id="rId9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>จากที่กล่าวมาข้างต้น ทำให้งคณะผู้จัดทำนั้น ได้เล็งเห็นถึงประโยชน์ของการใช้ พีแอลซีควบคุมปริมาณของเหลวที่มีความแม่นยำในการวบคุมได้ตามความต้องการของผู้ใช้และการนำปัญญาประดิษฐ์มาประยุกต์ใช้เพื่อตรวจสอบการทำงานที่ผิดปกติของพีแอลซีและแจ้งเตือน โดยการทำชุดทดลองอุปกรณ์นี้ขึ้นมาเพื่อให้เกิดประโยชน์สูงสุดในการเรียนการสอน เพื่อให้สะดวกต่อการเรียนและสามารถใช้งานได้ เพื่อให้เห็นหลักการทำงานของตัวอุปกรณ์ชุดทดลองและสามารถนำความรู้จากชุดทดลองไปใช้ในงานอื่น ๆ ได้ เพราะในปัจจุบันการใช้พีแอลซีในงานอุตสาหกรรมสามารถพบเห็นได้ทั่วไป เนื่องจากความก้าวหน้าของเทคโนโลยีที่ได้พัฒนาการควบคุมออกมาหลากหลายรูปแบบ จึงสร้างชุดทดลองควบคุมปริมาณของเหลวโดยใช้พีแอลซีเพื่อตอบสนองต่อความต้องการของผู้ใช</w:t>
      </w:r>
      <w:r w:rsidR="001D2314" w:rsidRPr="00BE2AEE">
        <w:rPr>
          <w:rFonts w:ascii="TH SarabunPSK" w:hAnsi="TH SarabunPSK" w:cs="TH SarabunPSK" w:hint="cs"/>
          <w:sz w:val="32"/>
          <w:szCs w:val="32"/>
          <w:cs/>
        </w:rPr>
        <w:t>้</w:t>
      </w:r>
    </w:p>
    <w:p w14:paraId="632A5FA5" w14:textId="77777777" w:rsidR="00FD019A" w:rsidRPr="00BE2AEE" w:rsidRDefault="00FD019A" w:rsidP="00FD019A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 w:hint="cs"/>
          <w:b/>
          <w:bCs/>
          <w:sz w:val="32"/>
          <w:szCs w:val="32"/>
          <w:cs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1.2 วัตถุประสงค์ของโครงงาน</w:t>
      </w:r>
    </w:p>
    <w:p w14:paraId="6BA41FB2" w14:textId="77777777" w:rsidR="00FD019A" w:rsidRPr="00BE2AEE" w:rsidRDefault="00FD019A" w:rsidP="00FD019A">
      <w:pPr>
        <w:numPr>
          <w:ilvl w:val="0"/>
          <w:numId w:val="1"/>
        </w:numPr>
        <w:spacing w:after="0" w:line="276" w:lineRule="auto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เพื่อตรวจสอบการทำงานที่ผิดปกติของพีแอลซีในการควบคุมระดับของเหลว</w:t>
      </w:r>
    </w:p>
    <w:p w14:paraId="1260D8F1" w14:textId="77777777" w:rsidR="00FD019A" w:rsidRPr="00BE2AEE" w:rsidRDefault="00FD019A" w:rsidP="00FD019A">
      <w:pPr>
        <w:numPr>
          <w:ilvl w:val="0"/>
          <w:numId w:val="1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เลือกใช้โมเดลปัญญาประดิษฐ์ตรวจสอบทำงานที่ผิดปกติของพีแอลซี</w:t>
      </w:r>
    </w:p>
    <w:p w14:paraId="286F50F8" w14:textId="77777777" w:rsidR="00FD019A" w:rsidRPr="00BE2AEE" w:rsidRDefault="00FD019A" w:rsidP="00FD019A">
      <w:pPr>
        <w:numPr>
          <w:ilvl w:val="0"/>
          <w:numId w:val="1"/>
        </w:numPr>
        <w:spacing w:after="0" w:line="276" w:lineRule="auto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เพื่อใช้การเรียนรู้ของปัญญาประดิษฐ์ตรวจจับการทำงานที่ผิดพลาดของพีแอลซี</w:t>
      </w:r>
    </w:p>
    <w:p w14:paraId="51821581" w14:textId="77777777" w:rsidR="00FD019A" w:rsidRPr="00BE2AEE" w:rsidRDefault="00FD019A" w:rsidP="00FD019A">
      <w:pPr>
        <w:numPr>
          <w:ilvl w:val="0"/>
          <w:numId w:val="1"/>
        </w:numPr>
        <w:spacing w:after="0" w:line="276" w:lineRule="auto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เพื่อลดแรงงานมนุษย์ที่มาควบคุมและเพิ่มประสิทธิภาพความแม่นยำในการควบคุม</w:t>
      </w:r>
    </w:p>
    <w:p w14:paraId="067FE6C9" w14:textId="77777777" w:rsidR="00FD019A" w:rsidRPr="00BE2AEE" w:rsidRDefault="00FD019A" w:rsidP="00FD019A">
      <w:pPr>
        <w:spacing w:after="0" w:line="276" w:lineRule="auto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73C5563A" w14:textId="77777777" w:rsidR="00FD019A" w:rsidRPr="00BE2AEE" w:rsidRDefault="00FD019A" w:rsidP="00FD019A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1.3 ขอบเขตของโครงงาน</w:t>
      </w:r>
    </w:p>
    <w:p w14:paraId="7489EB86" w14:textId="77777777" w:rsidR="00FD019A" w:rsidRPr="00BE2AEE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ร้างชุดทดลองควบคุมระดับของเหลว </w:t>
      </w:r>
    </w:p>
    <w:p w14:paraId="6A1D68A4" w14:textId="77777777" w:rsidR="00FD019A" w:rsidRPr="00BE2AEE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เลือกใช้โมเดลปัญญาประดิษฐ์ตรวจสอบทำงานที่ผิดปกติของพีแอลซี</w:t>
      </w:r>
    </w:p>
    <w:p w14:paraId="05444A40" w14:textId="77777777" w:rsidR="00FD019A" w:rsidRPr="00BE2AEE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ใช้พีแอลซีในการควบคุมกระบวนการของชุดทดลอง</w:t>
      </w:r>
    </w:p>
    <w:p w14:paraId="27E13798" w14:textId="77777777" w:rsidR="00FD019A" w:rsidRPr="00BE2AEE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ทดสอบประสิทธิภาพการควบคุมกระบวนการที่จัดทำขึ้น เพื่อยืนยันประสิทธิภาพ</w:t>
      </w:r>
    </w:p>
    <w:p w14:paraId="061E7A7E" w14:textId="77777777" w:rsidR="00FD019A" w:rsidRPr="00BE2AEE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ทดสอบประสิทธิภาพการควบคุมระดับของเหลวโดยใช้ปัญญาประดิษฐ์ตรวจจับการทำงานที่ผิดพลาด</w:t>
      </w:r>
    </w:p>
    <w:p w14:paraId="5A4DF70F" w14:textId="77777777" w:rsidR="00FD019A" w:rsidRPr="00BE2AEE" w:rsidRDefault="00FD019A" w:rsidP="00FD019A">
      <w:p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7C0BD8A1" w14:textId="77777777" w:rsidR="00FD019A" w:rsidRPr="00BE2AEE" w:rsidRDefault="00FD019A" w:rsidP="00FD019A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1.4 ประโยชน์ที่คาดว่าจะได้รับจากโครงงาน</w:t>
      </w:r>
    </w:p>
    <w:p w14:paraId="6D82A50D" w14:textId="77777777" w:rsidR="00FD019A" w:rsidRPr="00BE2AEE" w:rsidRDefault="00FD019A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1.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ได้ชุดควบคุมปริมานของเหลว โดยใช้พีแอลซีควบคุมเซ็นเซอร์ ปั๊มน้ำ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แจ้งเตือนเมื่อพีแอลซีทำงานผิดปกติ</w:t>
      </w:r>
      <w:r w:rsidRPr="00BE2AEE">
        <w:rPr>
          <w:rFonts w:ascii="TH SarabunPSK" w:hAnsi="TH SarabunPSK" w:cs="TH SarabunPSK" w:hint="cs"/>
          <w:sz w:val="32"/>
          <w:szCs w:val="32"/>
        </w:rPr>
        <w:tab/>
      </w:r>
    </w:p>
    <w:p w14:paraId="4802DAA2" w14:textId="77777777" w:rsidR="00FD019A" w:rsidRPr="00BE2AEE" w:rsidRDefault="00FD019A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2.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มีชุดฝึกสอนในการควบคุมปริมานของเหลว โดยใช้พีแอลซีควบคุมเซ็นเซอร์ ปั๊มน้ำ และแจ้งเตือนเมื่อพีแอลซีทำงานผิดปกติ</w:t>
      </w:r>
    </w:p>
    <w:p w14:paraId="308A5CE2" w14:textId="77777777" w:rsidR="00FD019A" w:rsidRPr="00BE2AEE" w:rsidRDefault="00FD019A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3. สามารถนำชุดทดลองไปประยุกต์ใช้ในงานอุตสาหกรรม</w:t>
      </w:r>
    </w:p>
    <w:p w14:paraId="390D5FD3" w14:textId="5D894D18" w:rsidR="000F2A68" w:rsidRPr="00BE2AEE" w:rsidRDefault="00FD019A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 w:hint="cs"/>
          <w:sz w:val="32"/>
          <w:szCs w:val="32"/>
        </w:rPr>
        <w:sectPr w:rsidR="000F2A68" w:rsidRPr="00BE2AEE" w:rsidSect="00A97CED">
          <w:headerReference w:type="default" r:id="rId10"/>
          <w:pgSz w:w="11906" w:h="16838" w:code="9"/>
          <w:pgMar w:top="2160" w:right="1440" w:bottom="1440" w:left="2160" w:header="709" w:footer="709" w:gutter="0"/>
          <w:pgNumType w:start="2"/>
          <w:cols w:space="708"/>
          <w:docGrid w:linePitch="360"/>
        </w:sect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4. สามารถเป็นแนวทางในการศึกษาต่อยอดทฤษฎีพีแอลซีและปัญญาประดิษ</w:t>
      </w:r>
      <w:r w:rsidR="00717DEC" w:rsidRPr="00BE2AEE">
        <w:rPr>
          <w:rFonts w:ascii="TH SarabunPSK" w:hAnsi="TH SarabunPSK" w:cs="TH SarabunPSK" w:hint="cs"/>
          <w:sz w:val="32"/>
          <w:szCs w:val="32"/>
          <w:cs/>
        </w:rPr>
        <w:t>ฐ์</w:t>
      </w:r>
    </w:p>
    <w:p w14:paraId="40696D85" w14:textId="77777777" w:rsidR="00FD019A" w:rsidRPr="00BE2AEE" w:rsidRDefault="00FD019A" w:rsidP="00717DEC">
      <w:pPr>
        <w:spacing w:after="0"/>
        <w:jc w:val="center"/>
        <w:rPr>
          <w:rFonts w:ascii="TH SarabunPSK" w:hAnsi="TH SarabunPSK" w:cs="TH SarabunPSK" w:hint="cs"/>
          <w:b/>
          <w:bCs/>
          <w:sz w:val="40"/>
          <w:szCs w:val="40"/>
        </w:rPr>
      </w:pPr>
      <w:r w:rsidRPr="00BE2AEE">
        <w:rPr>
          <w:rFonts w:ascii="TH SarabunPSK" w:hAnsi="TH SarabunPSK" w:cs="TH SarabunPSK" w:hint="cs"/>
          <w:b/>
          <w:bCs/>
          <w:sz w:val="40"/>
          <w:szCs w:val="40"/>
          <w:cs/>
        </w:rPr>
        <w:lastRenderedPageBreak/>
        <w:t>บทที่ 2</w:t>
      </w:r>
    </w:p>
    <w:p w14:paraId="279B614F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b/>
          <w:bCs/>
          <w:sz w:val="40"/>
          <w:szCs w:val="40"/>
        </w:rPr>
      </w:pPr>
      <w:r w:rsidRPr="00BE2AEE">
        <w:rPr>
          <w:rFonts w:ascii="TH SarabunPSK" w:hAnsi="TH SarabunPSK" w:cs="TH SarabunPSK" w:hint="cs"/>
          <w:b/>
          <w:bCs/>
          <w:sz w:val="40"/>
          <w:szCs w:val="40"/>
          <w:cs/>
        </w:rPr>
        <w:t>ทฤษฎีและงานวิจัยที่เกี่ยวข้อง</w:t>
      </w:r>
    </w:p>
    <w:p w14:paraId="0EF0CCF3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40"/>
          <w:szCs w:val="40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นบทนี้จะกลาวถึงงานวิจัยหรือสิ่งประดิษฐ์ที่เกี่ยวของกับการออกแบบระบบตรวจจับการทำงานผิดปกติของพีแอลซีในกระบวนการควบคุมระดับโดยใช้การเรียนรู้ของเครื่อง</w:t>
      </w:r>
    </w:p>
    <w:p w14:paraId="46F33110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2.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ทฤษฎีที่เกี่ยวของ</w:t>
      </w:r>
    </w:p>
    <w:p w14:paraId="7AAE01C9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 xml:space="preserve">2.1.1 </w:t>
      </w:r>
      <w:bookmarkStart w:id="0" w:name="_Hlk182999192"/>
      <w:r w:rsidRPr="00BE2AEE">
        <w:rPr>
          <w:rFonts w:ascii="TH SarabunPSK" w:hAnsi="TH SarabunPSK" w:cs="TH SarabunPSK" w:hint="cs"/>
          <w:sz w:val="32"/>
          <w:szCs w:val="32"/>
        </w:rPr>
        <w:t>Automation Pyramid</w:t>
      </w:r>
      <w:bookmarkEnd w:id="0"/>
    </w:p>
    <w:p w14:paraId="00876719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 xml:space="preserve">2.1.2 </w:t>
      </w:r>
      <w:bookmarkStart w:id="1" w:name="_Hlk182999200"/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ระบวนการควบคุมระดับของเหลวแ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</w:t>
      </w:r>
      <w:bookmarkEnd w:id="1"/>
      <w:r w:rsidRPr="00BE2AEE">
        <w:rPr>
          <w:rFonts w:ascii="TH SarabunPSK" w:hAnsi="TH SarabunPSK" w:cs="TH SarabunPSK" w:hint="cs"/>
          <w:sz w:val="32"/>
          <w:szCs w:val="32"/>
          <w:cs/>
        </w:rPr>
        <w:br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 xml:space="preserve">2.1.3 </w:t>
      </w:r>
      <w:bookmarkStart w:id="2" w:name="_Hlk182999214"/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ใช้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นการควบคุมกระบวนการ</w:t>
      </w:r>
      <w:bookmarkEnd w:id="2"/>
    </w:p>
    <w:p w14:paraId="658ACCEC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2.1.4 </w:t>
      </w:r>
      <w:bookmarkStart w:id="3" w:name="_Hlk182999228"/>
      <w:r w:rsidRPr="00BE2AEE">
        <w:rPr>
          <w:rFonts w:ascii="TH SarabunPSK" w:hAnsi="TH SarabunPSK" w:cs="TH SarabunPSK" w:hint="cs"/>
          <w:sz w:val="32"/>
          <w:szCs w:val="32"/>
        </w:rPr>
        <w:t>Human Machine Interface (HMI)</w:t>
      </w:r>
      <w:bookmarkEnd w:id="3"/>
    </w:p>
    <w:p w14:paraId="18E46556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2.1.5 </w:t>
      </w:r>
      <w:bookmarkStart w:id="4" w:name="_Hlk182999235"/>
      <w:r w:rsidRPr="00BE2AEE">
        <w:rPr>
          <w:rFonts w:ascii="TH SarabunPSK" w:hAnsi="TH SarabunPSK" w:cs="TH SarabunPSK" w:hint="cs"/>
          <w:sz w:val="32"/>
          <w:szCs w:val="32"/>
        </w:rPr>
        <w:t>Feedforward Neural Network (FNN)</w:t>
      </w:r>
      <w:bookmarkEnd w:id="4"/>
    </w:p>
    <w:p w14:paraId="0D104CE4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2.1.6 </w:t>
      </w:r>
      <w:bookmarkStart w:id="5" w:name="_Hlk182999241"/>
      <w:r w:rsidRPr="00BE2AEE">
        <w:rPr>
          <w:rFonts w:ascii="TH SarabunPSK" w:hAnsi="TH SarabunPSK" w:cs="TH SarabunPSK" w:hint="cs"/>
          <w:sz w:val="32"/>
          <w:szCs w:val="32"/>
        </w:rPr>
        <w:t>k-Nearest Neighbors (KNN)</w:t>
      </w:r>
      <w:bookmarkEnd w:id="5"/>
    </w:p>
    <w:p w14:paraId="45628698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 xml:space="preserve">2.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งานวิจัยที่เกี่ยวข้อง</w:t>
      </w:r>
    </w:p>
    <w:p w14:paraId="6FD23ECC" w14:textId="77777777" w:rsidR="00FD019A" w:rsidRPr="00BE2AEE" w:rsidRDefault="00FD019A" w:rsidP="00FD019A">
      <w:pPr>
        <w:spacing w:after="0"/>
        <w:ind w:left="720" w:firstLine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2.2.1 </w:t>
      </w:r>
      <w:bookmarkStart w:id="6" w:name="_Hlk182999264"/>
      <w:r w:rsidRPr="00BE2AEE">
        <w:rPr>
          <w:rFonts w:ascii="TH SarabunPSK" w:hAnsi="TH SarabunPSK" w:cs="TH SarabunPSK" w:hint="cs"/>
          <w:sz w:val="32"/>
          <w:szCs w:val="32"/>
        </w:rPr>
        <w:t>Parkinson's Disease Diagnosis Using Machine Learning</w:t>
      </w:r>
      <w:bookmarkEnd w:id="6"/>
    </w:p>
    <w:p w14:paraId="6FC0002F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2.2.2 </w:t>
      </w:r>
      <w:bookmarkStart w:id="7" w:name="_Hlk182999272"/>
      <w:r w:rsidRPr="00BE2AEE">
        <w:rPr>
          <w:rFonts w:ascii="TH SarabunPSK" w:hAnsi="TH SarabunPSK" w:cs="TH SarabunPSK" w:hint="cs"/>
          <w:sz w:val="32"/>
          <w:szCs w:val="32"/>
        </w:rPr>
        <w:t xml:space="preserve">DIABETES CLASSIFICATION </w:t>
      </w:r>
      <w:proofErr w:type="gramStart"/>
      <w:r w:rsidRPr="00BE2AEE">
        <w:rPr>
          <w:rFonts w:ascii="TH SarabunPSK" w:hAnsi="TH SarabunPSK" w:cs="TH SarabunPSK" w:hint="cs"/>
          <w:sz w:val="32"/>
          <w:szCs w:val="32"/>
        </w:rPr>
        <w:t>USING  MACHINE</w:t>
      </w:r>
      <w:proofErr w:type="gramEnd"/>
      <w:r w:rsidRPr="00BE2AEE">
        <w:rPr>
          <w:rFonts w:ascii="TH SarabunPSK" w:hAnsi="TH SarabunPSK" w:cs="TH SarabunPSK" w:hint="cs"/>
          <w:sz w:val="32"/>
          <w:szCs w:val="32"/>
        </w:rPr>
        <w:t xml:space="preserve"> LEARNING TECHNIQUES</w:t>
      </w:r>
      <w:bookmarkEnd w:id="7"/>
    </w:p>
    <w:p w14:paraId="33D3F074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2.2.3 </w:t>
      </w:r>
      <w:bookmarkStart w:id="8" w:name="_Hlk182999283"/>
      <w:r w:rsidRPr="00BE2AEE">
        <w:rPr>
          <w:rFonts w:ascii="TH SarabunPSK" w:hAnsi="TH SarabunPSK" w:cs="TH SarabunPSK" w:hint="cs"/>
          <w:sz w:val="32"/>
          <w:szCs w:val="32"/>
        </w:rPr>
        <w:t>A STUDY OF OPTIMAL VALUES WITH PID CONTROLLER USING RESPONSE SURFACE METHOD</w:t>
      </w:r>
      <w:bookmarkEnd w:id="8"/>
    </w:p>
    <w:p w14:paraId="64BC62D6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2.2.4 </w:t>
      </w:r>
      <w:bookmarkStart w:id="9" w:name="_Hlk182999331"/>
      <w:bookmarkStart w:id="10" w:name="_Hlk182999293"/>
      <w:r w:rsidRPr="00BE2AEE">
        <w:rPr>
          <w:rFonts w:ascii="TH SarabunPSK" w:hAnsi="TH SarabunPSK" w:cs="TH SarabunPSK" w:hint="cs"/>
          <w:sz w:val="32"/>
          <w:szCs w:val="32"/>
        </w:rPr>
        <w:t>Temperature Controller with PID Controller</w:t>
      </w:r>
      <w:bookmarkEnd w:id="9"/>
    </w:p>
    <w:bookmarkEnd w:id="10"/>
    <w:p w14:paraId="2A289DA3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2.2.5 </w:t>
      </w:r>
      <w:bookmarkStart w:id="11" w:name="_Hlk182999339"/>
      <w:r w:rsidRPr="00BE2AEE">
        <w:rPr>
          <w:rFonts w:ascii="TH SarabunPSK" w:hAnsi="TH SarabunPSK" w:cs="TH SarabunPSK" w:hint="cs"/>
          <w:sz w:val="32"/>
          <w:szCs w:val="32"/>
        </w:rPr>
        <w:t>CONTROL OF LIQUID LEVELS IN FOUR-TANK SIMULATION PROCESS</w:t>
      </w:r>
      <w:bookmarkEnd w:id="11"/>
    </w:p>
    <w:p w14:paraId="73342D49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2.3 </w:t>
      </w:r>
      <w:bookmarkStart w:id="12" w:name="_Hlk182999171"/>
      <w:r w:rsidRPr="00BE2AEE">
        <w:rPr>
          <w:rFonts w:ascii="TH SarabunPSK" w:hAnsi="TH SarabunPSK" w:cs="TH SarabunPSK" w:hint="cs"/>
          <w:sz w:val="32"/>
          <w:szCs w:val="32"/>
          <w:cs/>
        </w:rPr>
        <w:t>การเปรียบเทียบคุณสมบัติของงานวิจัยที่เกี่ยวของ และโครงงานที่นำเสนอ</w:t>
      </w:r>
      <w:bookmarkEnd w:id="12"/>
    </w:p>
    <w:p w14:paraId="33BA36C4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 w:hint="cs"/>
          <w:sz w:val="32"/>
          <w:szCs w:val="32"/>
        </w:rPr>
      </w:pPr>
    </w:p>
    <w:p w14:paraId="09D3D0C0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 w:hint="cs"/>
          <w:sz w:val="32"/>
          <w:szCs w:val="32"/>
        </w:rPr>
      </w:pPr>
    </w:p>
    <w:p w14:paraId="1DFC1D89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 w:hint="cs"/>
          <w:sz w:val="32"/>
          <w:szCs w:val="32"/>
        </w:rPr>
      </w:pPr>
    </w:p>
    <w:p w14:paraId="6C05C4B1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 w:hint="cs"/>
          <w:sz w:val="32"/>
          <w:szCs w:val="32"/>
        </w:rPr>
      </w:pPr>
    </w:p>
    <w:p w14:paraId="3457B5C9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 w:hint="cs"/>
          <w:sz w:val="32"/>
          <w:szCs w:val="32"/>
        </w:rPr>
      </w:pPr>
    </w:p>
    <w:p w14:paraId="23E5A0AF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 w:hint="cs"/>
          <w:sz w:val="32"/>
          <w:szCs w:val="32"/>
        </w:rPr>
      </w:pPr>
    </w:p>
    <w:p w14:paraId="3B522A0C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 w:hint="cs"/>
          <w:sz w:val="32"/>
          <w:szCs w:val="32"/>
        </w:rPr>
      </w:pPr>
    </w:p>
    <w:p w14:paraId="5A23EB58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 w:hint="cs"/>
          <w:sz w:val="32"/>
          <w:szCs w:val="32"/>
        </w:rPr>
      </w:pPr>
    </w:p>
    <w:p w14:paraId="2F0878C5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730DE352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b/>
          <w:bCs/>
          <w:sz w:val="36"/>
          <w:szCs w:val="36"/>
        </w:rPr>
      </w:pPr>
    </w:p>
    <w:p w14:paraId="665BA22B" w14:textId="77777777" w:rsidR="000F2A68" w:rsidRPr="00BE2AEE" w:rsidRDefault="000F2A68" w:rsidP="00FD019A">
      <w:pPr>
        <w:spacing w:after="0"/>
        <w:rPr>
          <w:rFonts w:ascii="TH SarabunPSK" w:hAnsi="TH SarabunPSK" w:cs="TH SarabunPSK" w:hint="cs"/>
          <w:b/>
          <w:bCs/>
          <w:sz w:val="36"/>
          <w:szCs w:val="36"/>
        </w:rPr>
        <w:sectPr w:rsidR="000F2A68" w:rsidRPr="00BE2AEE" w:rsidSect="00FD019A">
          <w:headerReference w:type="default" r:id="rId11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</w:p>
    <w:p w14:paraId="55961A1B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b/>
          <w:bCs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</w:rPr>
        <w:lastRenderedPageBreak/>
        <w:t>2.1</w:t>
      </w:r>
      <w:r w:rsidRPr="00BE2AEE">
        <w:rPr>
          <w:rFonts w:ascii="TH SarabunPSK" w:hAnsi="TH SarabunPSK" w:cs="TH SarabunPSK" w:hint="cs"/>
          <w:sz w:val="36"/>
          <w:szCs w:val="36"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>ทฤษฎีที่เกี่ยวข้อง</w:t>
      </w:r>
    </w:p>
    <w:p w14:paraId="7A745F5D" w14:textId="77777777" w:rsidR="00FD019A" w:rsidRPr="00BE2AEE" w:rsidRDefault="00FD019A" w:rsidP="00FD019A">
      <w:pPr>
        <w:spacing w:after="0"/>
        <w:ind w:left="142" w:firstLine="578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2.1.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Automation Pyramid</w:t>
      </w:r>
    </w:p>
    <w:p w14:paraId="5D7B5FA8" w14:textId="77777777" w:rsidR="00FD019A" w:rsidRPr="00BE2AEE" w:rsidRDefault="00FD019A" w:rsidP="00FD019A">
      <w:pPr>
        <w:spacing w:after="0"/>
        <w:ind w:firstLine="1276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Automation Pyramid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ือ แนวคิดที่ใช้ในการแสดงโครงสร้างของระบบอัตโนมัติหรือการควบคุมการทำงานของอุปกรณ์ต่าง ๆ ในอุตสาหกรรมหรือการควบคุมกระบวนการต่าง ๆ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งคกร โดยประกอบด้วยชั้นหลัก ๆ ที่แบงออกเป็นสวนย่อย ๆ ซึ่งมีระดับความสำคัญและควา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ซับซอนที่แตกต่างกัน แนวคิดนี้ช่วยใหผู้ออกแบบระบบอัตโนมัติสามารถวางแผนและสร้างระบบที่มี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ประสิทธิภาพและการทำงานที่เป็นระบบได้ง่ายขึ้น จะใชแค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3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วน ดัง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>2-1</w:t>
      </w:r>
    </w:p>
    <w:p w14:paraId="61118705" w14:textId="77777777" w:rsidR="00FD019A" w:rsidRPr="00BE2AEE" w:rsidRDefault="00FD019A" w:rsidP="00FD019A">
      <w:pPr>
        <w:spacing w:after="0"/>
        <w:ind w:left="142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7875C698" w14:textId="77777777" w:rsidR="00FD019A" w:rsidRPr="00BE2AEE" w:rsidRDefault="00FD019A" w:rsidP="00FD019A">
      <w:pPr>
        <w:spacing w:after="0"/>
        <w:ind w:left="142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1F765B1F" wp14:editId="5BA8FA80">
            <wp:extent cx="3625200" cy="1980000"/>
            <wp:effectExtent l="0" t="0" r="0" b="1270"/>
            <wp:docPr id="75086906" name="รูปภาพ 1" descr="รูปภาพประกอบด้วย ข้อความ, ภาพหน้าจอ, ตัวอักษร, เครื่องหมาย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86906" name="รูปภาพ 1" descr="รูปภาพประกอบด้วย ข้อความ, ภาพหน้าจอ, ตัวอักษร, เครื่องหมาย&#10;&#10;คำอธิบายที่สร้างโดยอัตโนมัติ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6252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50B81E" w14:textId="77777777" w:rsidR="00FD019A" w:rsidRPr="00BE2AEE" w:rsidRDefault="00FD019A" w:rsidP="00FD019A">
      <w:pPr>
        <w:spacing w:after="0"/>
        <w:ind w:firstLine="567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-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พีระมิดอัตโนมัติในอุตสาหกรรม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Industrial automation pyramid) </w:t>
      </w:r>
    </w:p>
    <w:p w14:paraId="08B43D54" w14:textId="77777777" w:rsidR="00FD019A" w:rsidRPr="00BE2AEE" w:rsidRDefault="00FD019A" w:rsidP="00FD019A">
      <w:pPr>
        <w:spacing w:after="0"/>
        <w:ind w:left="873" w:firstLine="545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2.1.1.1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ะดับ </w:t>
      </w:r>
      <w:proofErr w:type="gramStart"/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0 :</w:t>
      </w:r>
      <w:proofErr w:type="gramEnd"/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Field (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ภาคสนาม)</w:t>
      </w:r>
    </w:p>
    <w:p w14:paraId="05A17E9C" w14:textId="77777777" w:rsidR="00FD019A" w:rsidRPr="00BE2AEE" w:rsidRDefault="00FD019A" w:rsidP="00FD019A">
      <w:pPr>
        <w:spacing w:after="0"/>
        <w:ind w:firstLine="1985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ป็นระดับชั้นของอุปกรณ์ระดั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Field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ำพวก เครื่องวัด เซนเซอร อุปกรณ์ส่งสัญญาณ กระบวนการผลิตทางอุตสาหกรรม และวาลวควบคุม ดัง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>2-2</w:t>
      </w:r>
    </w:p>
    <w:p w14:paraId="1F82D7E7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79A1795A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</w:rPr>
        <w:drawing>
          <wp:inline distT="0" distB="0" distL="0" distR="0" wp14:anchorId="7EB682EA" wp14:editId="6C1A45B6">
            <wp:extent cx="3520800" cy="1980000"/>
            <wp:effectExtent l="0" t="0" r="3810" b="1270"/>
            <wp:docPr id="425645731" name="รูปภาพ 1" descr="รูปภาพประกอบด้วย ข้อความ, ออกแบบ, ภาพหน้าจอ, การออกแบบกราฟิก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645731" name="รูปภาพ 1" descr="รูปภาพประกอบด้วย ข้อความ, ออกแบบ, ภาพหน้าจอ, การออกแบบกราฟิก&#10;&#10;คำอธิบายที่สร้างโดยอัตโนมัติ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208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B979FD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-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ระดับ </w:t>
      </w:r>
      <w:r w:rsidRPr="00BE2AEE">
        <w:rPr>
          <w:rFonts w:ascii="TH SarabunPSK" w:hAnsi="TH SarabunPSK" w:cs="TH SarabunPSK" w:hint="cs"/>
          <w:sz w:val="32"/>
          <w:szCs w:val="32"/>
        </w:rPr>
        <w:t>1 : Field</w:t>
      </w:r>
    </w:p>
    <w:p w14:paraId="6089C855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20D75486" w14:textId="77777777" w:rsidR="00FD019A" w:rsidRPr="00BE2AEE" w:rsidRDefault="00FD019A" w:rsidP="00FD019A">
      <w:pPr>
        <w:spacing w:after="0"/>
        <w:ind w:left="1418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7FD264E1" w14:textId="77777777" w:rsidR="00FD019A" w:rsidRPr="00BE2AEE" w:rsidRDefault="00FD019A" w:rsidP="00FD019A">
      <w:pPr>
        <w:spacing w:after="0"/>
        <w:ind w:left="1418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45750187" w14:textId="77777777" w:rsidR="00FD019A" w:rsidRPr="00BE2AEE" w:rsidRDefault="00FD019A" w:rsidP="00FD019A">
      <w:pPr>
        <w:spacing w:after="0"/>
        <w:ind w:left="1418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lastRenderedPageBreak/>
        <w:t xml:space="preserve">2.1.1.2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ะดับ </w:t>
      </w:r>
      <w:proofErr w:type="gramStart"/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1 :</w:t>
      </w:r>
      <w:proofErr w:type="gramEnd"/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Control (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การควบคุม)</w:t>
      </w:r>
    </w:p>
    <w:p w14:paraId="34C86033" w14:textId="77777777" w:rsidR="00FD019A" w:rsidRPr="00BE2AEE" w:rsidRDefault="00FD019A" w:rsidP="00FD019A">
      <w:pPr>
        <w:spacing w:after="0"/>
        <w:ind w:firstLine="2138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เป็นระดับชั้นของการประมวลผลขอมูลต่าง ๆ เพื่อควบคุมแต่ละลูป โดยการประมวลผลจะเกี่ยวกับ การวัด การควบคุม การสั่งการ ซึ่งชั้นควบคุมจะช่วยใหสามารถควบคุ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ัวแปรทั้งหมด ทำหนาที่เป็นสมองของกระบวนการ โดยปกติจะประกอบไปด้วยตัวควบคุมโปรแกร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(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PLC:Programmable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Logic Controller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หรือ ระบบควบคุมแบบกระจายสวน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DCS: Distributed Control System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ซึ่งถ้าตองการควบคุมกระบวนการด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วย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ตัวควบคุมหนึ่งหรือสองเครื่องสามารถ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วบคุมได้โดยใช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ต่ถาการดำเนินการที่ใหญ่กวามักจะตองใชระ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DCS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นการควบคุ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061F5B4C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โดยที่การควบคุมกระบวนการและวิเคราะห์ปัจจัยการผลิตจากเครื่องมือวัด ถ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Inpu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ไม่ตรงกับจุดที่ตั้งไวตัวควบคุมจะส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Outpu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ไปยังตัวกระตุนเพื่อเปลี่ยนคากระบวนการจนกวาจะถึงจุด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ตั้งอีกครั้ง ดัง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>2-3</w:t>
      </w:r>
    </w:p>
    <w:p w14:paraId="7BFE331F" w14:textId="77777777" w:rsidR="00FD019A" w:rsidRPr="00BE2AEE" w:rsidRDefault="00FD019A" w:rsidP="00FD019A">
      <w:pPr>
        <w:spacing w:after="0"/>
        <w:ind w:left="1440" w:firstLine="720"/>
        <w:rPr>
          <w:rFonts w:ascii="TH SarabunPSK" w:hAnsi="TH SarabunPSK" w:cs="TH SarabunPSK" w:hint="cs"/>
          <w:sz w:val="32"/>
          <w:szCs w:val="32"/>
        </w:rPr>
      </w:pPr>
    </w:p>
    <w:p w14:paraId="61FC1529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5579FDD5" wp14:editId="46F13CB8">
            <wp:extent cx="3520800" cy="1980000"/>
            <wp:effectExtent l="0" t="0" r="3810" b="1270"/>
            <wp:docPr id="1627131232" name="รูปภาพ 1" descr="รูปภาพประกอบด้วย ข้อความ, ภาพหน้าจอ, แผนภาพ, ออกแบบ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7131232" name="รูปภาพ 1" descr="รูปภาพประกอบด้วย ข้อความ, ภาพหน้าจอ, แผนภาพ, ออกแบบ&#10;&#10;คำอธิบายที่สร้างโดยอัตโนมัติ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208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C4AB20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2-3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ะดับ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 : Control</w:t>
      </w:r>
    </w:p>
    <w:p w14:paraId="79E5AD4F" w14:textId="77777777" w:rsidR="00FD019A" w:rsidRPr="00BE2AEE" w:rsidRDefault="00FD019A" w:rsidP="00FD019A">
      <w:pPr>
        <w:spacing w:after="0"/>
        <w:ind w:firstLine="1418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2.1.1.3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ะดับ </w:t>
      </w:r>
      <w:proofErr w:type="gramStart"/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 :</w:t>
      </w:r>
      <w:proofErr w:type="gramEnd"/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Supervisory (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การกำกับดูแล)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</w:p>
    <w:p w14:paraId="7B36A2DC" w14:textId="77777777" w:rsidR="00FD019A" w:rsidRPr="00BE2AEE" w:rsidRDefault="00FD019A" w:rsidP="00FD019A">
      <w:pPr>
        <w:spacing w:after="0"/>
        <w:ind w:firstLine="1418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ในระดับชั้นนี้เป็นสวนที่ใชในการประมวลผลเพื่อควบคุมแต่ละหน่วยย่อย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โดยแต่ละหน่วยย่อยจะเป็นการรวมลูปควบคุมหลายๆลูปเขาด้วยกัน</w:t>
      </w:r>
    </w:p>
    <w:p w14:paraId="7A12D92A" w14:textId="77777777" w:rsidR="00FD019A" w:rsidRPr="00BE2AEE" w:rsidRDefault="00FD019A" w:rsidP="00FD019A">
      <w:pPr>
        <w:spacing w:after="0"/>
        <w:ind w:firstLine="851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- การประสานงาน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Coordination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ระหว่างลูปควบคุมต่างๆภายในหน่วยย่อย</w:t>
      </w:r>
    </w:p>
    <w:p w14:paraId="40221B37" w14:textId="77777777" w:rsidR="00FD019A" w:rsidRPr="00BE2AEE" w:rsidRDefault="00FD019A" w:rsidP="00FD019A">
      <w:pPr>
        <w:spacing w:after="0"/>
        <w:ind w:firstLine="851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-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ปรับคา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Adjustment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ของเป้าหมายและคาตัวแปรต่าง ๆ ที่เกี่ยวของ</w:t>
      </w:r>
    </w:p>
    <w:p w14:paraId="777AE9AA" w14:textId="77777777" w:rsidR="00FD019A" w:rsidRPr="00BE2AEE" w:rsidRDefault="00FD019A" w:rsidP="00FD019A">
      <w:pPr>
        <w:spacing w:after="0"/>
        <w:ind w:firstLine="851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-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สั่งการภายในหน่อยย่อย</w:t>
      </w:r>
    </w:p>
    <w:p w14:paraId="4163130C" w14:textId="77777777" w:rsidR="00FD019A" w:rsidRPr="00BE2AEE" w:rsidRDefault="00FD019A" w:rsidP="00FD019A">
      <w:pPr>
        <w:spacing w:after="0"/>
        <w:ind w:firstLine="851"/>
        <w:rPr>
          <w:rFonts w:ascii="TH SarabunPSK" w:hAnsi="TH SarabunPSK" w:cs="TH SarabunPSK" w:hint="cs"/>
          <w:sz w:val="32"/>
          <w:szCs w:val="32"/>
        </w:rPr>
      </w:pPr>
    </w:p>
    <w:p w14:paraId="10DE899B" w14:textId="77777777" w:rsidR="00FD019A" w:rsidRPr="00BE2AEE" w:rsidRDefault="00FD019A" w:rsidP="00FD019A">
      <w:pPr>
        <w:spacing w:after="0"/>
        <w:ind w:firstLine="851"/>
        <w:rPr>
          <w:rFonts w:ascii="TH SarabunPSK" w:hAnsi="TH SarabunPSK" w:cs="TH SarabunPSK" w:hint="cs"/>
          <w:sz w:val="32"/>
          <w:szCs w:val="32"/>
        </w:rPr>
      </w:pPr>
    </w:p>
    <w:p w14:paraId="4451B568" w14:textId="77777777" w:rsidR="00FD019A" w:rsidRPr="00BE2AEE" w:rsidRDefault="00FD019A" w:rsidP="00FD019A">
      <w:pPr>
        <w:spacing w:after="0"/>
        <w:ind w:firstLine="851"/>
        <w:rPr>
          <w:rFonts w:ascii="TH SarabunPSK" w:hAnsi="TH SarabunPSK" w:cs="TH SarabunPSK" w:hint="cs"/>
          <w:sz w:val="32"/>
          <w:szCs w:val="32"/>
        </w:rPr>
      </w:pPr>
    </w:p>
    <w:p w14:paraId="0DA9362B" w14:textId="77777777" w:rsidR="00FD019A" w:rsidRPr="00BE2AEE" w:rsidRDefault="00FD019A" w:rsidP="00FD019A">
      <w:pPr>
        <w:spacing w:after="0"/>
        <w:ind w:firstLine="851"/>
        <w:rPr>
          <w:rFonts w:ascii="TH SarabunPSK" w:hAnsi="TH SarabunPSK" w:cs="TH SarabunPSK" w:hint="cs"/>
          <w:sz w:val="32"/>
          <w:szCs w:val="32"/>
        </w:rPr>
      </w:pPr>
    </w:p>
    <w:p w14:paraId="2F8FCBDD" w14:textId="77777777" w:rsidR="00FD019A" w:rsidRPr="00BE2AEE" w:rsidRDefault="00FD019A" w:rsidP="00FD019A">
      <w:pPr>
        <w:spacing w:after="0"/>
        <w:ind w:firstLine="851"/>
        <w:rPr>
          <w:rFonts w:ascii="TH SarabunPSK" w:hAnsi="TH SarabunPSK" w:cs="TH SarabunPSK" w:hint="cs"/>
          <w:sz w:val="32"/>
          <w:szCs w:val="32"/>
        </w:rPr>
      </w:pPr>
    </w:p>
    <w:p w14:paraId="3A8CB8A0" w14:textId="77777777" w:rsidR="00FD019A" w:rsidRPr="00BE2AEE" w:rsidRDefault="00FD019A" w:rsidP="00FD019A">
      <w:pPr>
        <w:spacing w:after="0"/>
        <w:ind w:firstLine="851"/>
        <w:rPr>
          <w:rFonts w:ascii="TH SarabunPSK" w:hAnsi="TH SarabunPSK" w:cs="TH SarabunPSK" w:hint="cs"/>
          <w:sz w:val="32"/>
          <w:szCs w:val="32"/>
        </w:rPr>
      </w:pPr>
    </w:p>
    <w:p w14:paraId="439395B6" w14:textId="77777777" w:rsidR="00FD019A" w:rsidRPr="00BE2AEE" w:rsidRDefault="00FD019A" w:rsidP="00FD019A">
      <w:pPr>
        <w:spacing w:after="0"/>
        <w:ind w:firstLine="851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0FE33AD1" w14:textId="77777777" w:rsidR="00FD019A" w:rsidRPr="00BE2AEE" w:rsidRDefault="00FD019A" w:rsidP="00FD019A">
      <w:pPr>
        <w:spacing w:after="0"/>
        <w:ind w:firstLine="851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>ระดับนี้มีระบบการควบคุมดูแลและการได้รับข้อมูล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SCADA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วนติดตอผู้ใชเครื่อง </w:t>
      </w:r>
    </w:p>
    <w:p w14:paraId="1B541348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HMI: Human-Machine Interface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ยังอยู่ในชั้นนี้และผู้ประกอบการตรวจสอบขอมูลกระบวนการผ่า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ทางสวนติดตอผู้ใชและเก็บไวในฐานข้อมูล โดยการดำเนินงานของโปรแกรมซอฟต์แวร์ที่เก็บประวัติ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ของขอมูลกระบวนการในชวงเวลาหนึ่ง ๆ ด้วยข้อมูลที่ผ่านมานี ้ทำใหสามารถศึกษารูปแบบและ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กปญหาได้หากมีค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Error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ในกระบวนการได้ 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>2-4</w:t>
      </w:r>
    </w:p>
    <w:p w14:paraId="03748335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27DA37C3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0F2A4BE4" wp14:editId="2FB3445F">
            <wp:extent cx="3531600" cy="1980000"/>
            <wp:effectExtent l="0" t="0" r="0" b="1270"/>
            <wp:docPr id="1364302570" name="รูปภาพ 1" descr="รูปภาพประกอบด้วย ข้อความ, ภาพหน้าจอ, ออกแบบ, เครื่องหมาย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4302570" name="รูปภาพ 1" descr="รูปภาพประกอบด้วย ข้อความ, ภาพหน้าจอ, ออกแบบ, เครื่องหมาย&#10;&#10;คำอธิบายที่สร้างโดยอัตโนมัติ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316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99ED75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-4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ระดับ </w:t>
      </w:r>
      <w:r w:rsidRPr="00BE2AEE">
        <w:rPr>
          <w:rFonts w:ascii="TH SarabunPSK" w:hAnsi="TH SarabunPSK" w:cs="TH SarabunPSK" w:hint="cs"/>
          <w:sz w:val="32"/>
          <w:szCs w:val="32"/>
        </w:rPr>
        <w:t>3 : Supervisory</w:t>
      </w:r>
    </w:p>
    <w:p w14:paraId="2137957F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</w:p>
    <w:p w14:paraId="6C6EE381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2.1.2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ระบวนการควบคุมระดับของเหลวแบบ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ถัง</w:t>
      </w:r>
    </w:p>
    <w:p w14:paraId="751AB8CE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  <w:t xml:space="preserve">       2.1.2.1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ระบวนการควบคุมระดับของเหลวแบบ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ถัง หรือ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Four-Tank Process</w:t>
      </w:r>
    </w:p>
    <w:p w14:paraId="1D30BB3D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ป็นกระบวนการทางวิศวกรรมที่ใชเพื่อควบคุมระดับน้ำในถัง โดยมักนำมาใช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นการศึกษาและประยุกตในการสอนการควบคุมระบบของระบบควบคุมอัตโนมัติ ซึ่งเป็นสวนสำคัญใ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วิชาวิศวกรรมควบคุม กระบวนการนี้มีทั้งแบบจำลองทางคณิตศาสตร์และการทดลองจริง เพื่อใหผู้เรีย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ขาใจและศึกษาการทำงานของระบบควบคุมอัตโนมัติได้ดียิ่งขึ้น กระบวนการควบคุมระดับของเหลวแบบ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ถัง ประกอบด้วย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ถังที่มีระดับน้ำ และมีการสงเสนทางของน้ำระหว่างถัง โดยใชวาลวหรือ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พื่อควบคุมการไหลของน้ำในแต่ละถังตามที่ตองการคือการควบคุมใหระดับน้ำในแต่ละถังเขาใกลระดับที่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ตองการ และรักษาความสมดุลของระบบน้ำใน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เหลานี้ กระบวนการนี้ช่วยในการศึกษาและเรียนรู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กี่ยวกับหลักการทำงานของระบบควบคุมอัตโนมัติ เชน การใชคอนโทรลเลอร์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Controller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พื่อปรับปรุ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ควบคุมคาระดับน้ำ โดยใชขอมูลต่าง ๆ ไม่ว่าจะเป็นระดับน้ำปจจุบัน และค่าเป้าหมายของระดับน้ำ ที่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งมาจากเซนเซอร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Sensor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ป็นตน</w:t>
      </w:r>
    </w:p>
    <w:p w14:paraId="718BC522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ศึกษากระบวนการควบคุมแ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 เป็นที่นิยมในการสอนการควบคุมและความรู้ด้านวิศวกรร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วบคุม และสามารถนำไปประยุกตใชในการควบคุมระบบต่าง ๆ ที ่มีการควบคุมระดับของสิ่งต่าง ๆ เช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ควบคุมระบบน้ำ การควบคุมอุณหภูมิ เป็นต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1A16AF7A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73569430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5B7FF078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ตัวอย่างกระบวนการควบคุมระดับของเหลวแ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ถังจากภาพที 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-5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-6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ุปกรณ์การทดลอ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แผนภาพแสดงแทนสำหรับระบบระดับของเหลว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ถัง ระบบนี ้ประกอบด้วย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 ที่สัมพันธ์กั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ซ็นเซอรวัดระดั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ตัวซึ่งอยู่ที่ดานบนของแต่ละ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ตัว และในอุปกรณ์ทดลองนี้มี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1,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ปอน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,3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ไหลออกของ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3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ลายเป็นการปอนเขาบางสวนของ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ไหล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ออกของ 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ปลี่ยนเป็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Inpu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บางสวนของ 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ดัง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>2-5</w:t>
      </w:r>
    </w:p>
    <w:p w14:paraId="56390F53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660DB3EC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05F7B2E7" wp14:editId="0B52CF13">
            <wp:extent cx="3924848" cy="5239481"/>
            <wp:effectExtent l="0" t="0" r="0" b="0"/>
            <wp:docPr id="1552664623" name="รูปภาพ 1" descr="รูปภาพประกอบด้วย เครื่อง, ในร่ม, อุปกรณ์ทางการแพทย์, วิศวกรรม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2664623" name="รูปภาพ 1" descr="รูปภาพประกอบด้วย เครื่อง, ในร่ม, อุปกรณ์ทางการแพทย์, วิศวกรรม&#10;&#10;คำอธิบายที่สร้างโดยอัตโนมัติ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924848" cy="5239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C5D98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735F6988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-5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รูปการทดลองจริงกระบวนการควบคุมระดับของเหลวแ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</w:t>
      </w:r>
    </w:p>
    <w:p w14:paraId="2E607407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4550007E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292FB459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  <w:cs/>
        </w:rPr>
        <w:lastRenderedPageBreak/>
        <w:drawing>
          <wp:inline distT="0" distB="0" distL="0" distR="0" wp14:anchorId="5A93A1C1" wp14:editId="02DEC839">
            <wp:extent cx="4372585" cy="4582164"/>
            <wp:effectExtent l="0" t="0" r="9525" b="8890"/>
            <wp:docPr id="252447472" name="รูปภาพ 1" descr="รูปภาพประกอบด้วย แผนภาพ, ข้อความ, เทคนิคการวาดภาพ, วางแผน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447472" name="รูปภาพ 1" descr="รูปภาพประกอบด้วย แผนภาพ, ข้อความ, เทคนิคการวาดภาพ, วางแผน&#10;&#10;คำอธิบายที่สร้างโดยอัตโนมัติ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72585" cy="4582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67441" w14:textId="77777777" w:rsidR="00FD019A" w:rsidRPr="00BE2AEE" w:rsidRDefault="00FD019A" w:rsidP="00FD019A">
      <w:pPr>
        <w:spacing w:after="0"/>
        <w:ind w:firstLine="72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-6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ผนผังของโครงสร้างถังสี่เทา</w:t>
      </w:r>
    </w:p>
    <w:p w14:paraId="2C46A4C0" w14:textId="77777777" w:rsidR="00FD019A" w:rsidRPr="00BE2AEE" w:rsidRDefault="00FD019A" w:rsidP="00FD019A">
      <w:pPr>
        <w:spacing w:after="0"/>
        <w:ind w:firstLine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าก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-6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ระบวนการควบคุมระดับของเหลวแ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 จะตองใชสมการทา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ณิตศาสตร์เข้าด้วย โดยที่ได้ตั้งสมการตาม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qin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ขึ้นอยู่กับแรงดันไฟฟ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Inpu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ที่จ่ายใหกั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qout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ขึ้นอยู่กับความเร่งเนื่องจากแรงโน้มถวงและหัวของน้ำในถัง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qout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ามารถกำหนดได้โดยการ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ใชสมการ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Bernoulli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อัตราการไหลของของเหลว ดังนั้น</w:t>
      </w:r>
    </w:p>
    <w:p w14:paraId="2D2B2A00" w14:textId="77777777" w:rsidR="00FD019A" w:rsidRPr="00BE2AEE" w:rsidRDefault="00FD019A" w:rsidP="00FD019A">
      <w:pPr>
        <w:spacing w:after="0"/>
        <w:ind w:firstLine="720"/>
        <w:rPr>
          <w:rFonts w:ascii="TH SarabunPSK" w:hAnsi="TH SarabunPSK" w:cs="TH SarabunPSK" w:hint="cs"/>
          <w:sz w:val="32"/>
          <w:szCs w:val="32"/>
        </w:rPr>
      </w:pPr>
    </w:p>
    <w:p w14:paraId="6BF70A14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68B86CEC" wp14:editId="37B3EEA7">
            <wp:extent cx="2896004" cy="971686"/>
            <wp:effectExtent l="0" t="0" r="0" b="0"/>
            <wp:docPr id="1147655522" name="รูปภาพ 1" descr="รูปภาพประกอบด้วย ข้อความ, ใบเสร็จรับเงิน, ตัวอักษร, ขาว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655522" name="รูปภาพ 1" descr="รูปภาพประกอบด้วย ข้อความ, ใบเสร็จรับเงิน, ตัวอักษร, ขาว&#10;&#10;คำอธิบายที่สร้างโดยอัตโนมัติ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96004" cy="971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4A976D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6BA01BAB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78525EB0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0B07719D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379E4843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4E46FCF8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เมื่อ </w:t>
      </w:r>
      <w:r w:rsidRPr="00BE2AEE">
        <w:rPr>
          <w:rFonts w:ascii="TH SarabunPSK" w:hAnsi="TH SarabunPSK" w:cs="TH SarabunPSK" w:hint="cs"/>
          <w:sz w:val="32"/>
          <w:szCs w:val="32"/>
        </w:rPr>
        <w:t>k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คาคงที่ของ </w:t>
      </w:r>
      <w:r w:rsidRPr="00BE2AEE">
        <w:rPr>
          <w:rFonts w:ascii="TH SarabunPSK" w:hAnsi="TH SarabunPSK" w:cs="TH SarabunPSK" w:hint="cs"/>
          <w:sz w:val="32"/>
          <w:szCs w:val="32"/>
        </w:rPr>
        <w:t>Pump 1</w:t>
      </w:r>
    </w:p>
    <w:p w14:paraId="14638CA4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k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คาคงที่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2 </w:t>
      </w:r>
    </w:p>
    <w:p w14:paraId="4A171B30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V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เป็นความเร็วของการไหลของน้ำผ่าน </w:t>
      </w:r>
      <w:r w:rsidRPr="00BE2AEE">
        <w:rPr>
          <w:rFonts w:ascii="TH SarabunPSK" w:hAnsi="TH SarabunPSK" w:cs="TH SarabunPSK" w:hint="cs"/>
          <w:sz w:val="32"/>
          <w:szCs w:val="32"/>
        </w:rPr>
        <w:t>Pump 1</w:t>
      </w:r>
    </w:p>
    <w:p w14:paraId="737ACF56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V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เป็นความเร็วของการไหลของน้ำผ่าน </w:t>
      </w:r>
      <w:r w:rsidRPr="00BE2AEE">
        <w:rPr>
          <w:rFonts w:ascii="TH SarabunPSK" w:hAnsi="TH SarabunPSK" w:cs="TH SarabunPSK" w:hint="cs"/>
          <w:sz w:val="32"/>
          <w:szCs w:val="32"/>
        </w:rPr>
        <w:t>Pump 2</w:t>
      </w:r>
    </w:p>
    <w:p w14:paraId="4970FA59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qin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ือ อัตราการไหลเขา</w:t>
      </w:r>
    </w:p>
    <w:p w14:paraId="0E40F596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 w:hint="cs"/>
        </w:rPr>
      </w:pP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qout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ือ อัตราการไหลออก</w:t>
      </w:r>
      <w:r w:rsidRPr="00BE2AEE">
        <w:rPr>
          <w:rFonts w:ascii="TH SarabunPSK" w:hAnsi="TH SarabunPSK" w:cs="TH SarabunPSK" w:hint="cs"/>
        </w:rPr>
        <w:t xml:space="preserve"> </w:t>
      </w:r>
    </w:p>
    <w:p w14:paraId="6D1A3961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Y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BE2AEE">
        <w:rPr>
          <w:rFonts w:ascii="TH SarabunPSK" w:hAnsi="TH SarabunPSK" w:cs="TH SarabunPSK" w:hint="cs"/>
          <w:sz w:val="32"/>
          <w:szCs w:val="32"/>
        </w:rPr>
        <w:t>1</w:t>
      </w:r>
    </w:p>
    <w:p w14:paraId="22183FCB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Y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BE2AEE">
        <w:rPr>
          <w:rFonts w:ascii="TH SarabunPSK" w:hAnsi="TH SarabunPSK" w:cs="TH SarabunPSK" w:hint="cs"/>
          <w:sz w:val="32"/>
          <w:szCs w:val="32"/>
        </w:rPr>
        <w:t>2</w:t>
      </w:r>
    </w:p>
    <w:p w14:paraId="17540479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</w:rPr>
        <w:t xml:space="preserve">                                                                 </w:t>
      </w:r>
      <w:r w:rsidRPr="00BE2AEE">
        <w:rPr>
          <w:rFonts w:ascii="TH SarabunPSK" w:hAnsi="TH SarabunPSK" w:cs="TH SarabunPSK" w:hint="cs"/>
          <w:position w:val="-14"/>
        </w:rPr>
        <w:object w:dxaOrig="1440" w:dyaOrig="420" w14:anchorId="5617E5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1pt" o:ole="">
            <v:imagedata r:id="rId19" o:title=""/>
          </v:shape>
          <o:OLEObject Type="Embed" ProgID="Equation.DSMT4" ShapeID="_x0000_i1025" DrawAspect="Content" ObjectID="_1793618326" r:id="rId20"/>
        </w:objec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                                       (2-5)</w:t>
      </w:r>
    </w:p>
    <w:p w14:paraId="0D3C5281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มื่อ </w:t>
      </w:r>
      <w:r w:rsidRPr="00BE2AEE">
        <w:rPr>
          <w:rFonts w:ascii="TH SarabunPSK" w:hAnsi="TH SarabunPSK" w:cs="TH SarabunPSK" w:hint="cs"/>
          <w:sz w:val="32"/>
          <w:szCs w:val="32"/>
        </w:rPr>
        <w:t>a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i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ือ พื้นที่หนาตัดของทอทางออก</w:t>
      </w:r>
    </w:p>
    <w:p w14:paraId="5E35C959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g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ือ ความเร่งเนื่องจากแรงโน้มถว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507A34CC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h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i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ือ แสดงระดับน้ำในแต่ละถัง</w:t>
      </w:r>
    </w:p>
    <w:p w14:paraId="7B484B4D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 xml:space="preserve">2.1.2.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มการทางคณิตศาสตร์ 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>1</w:t>
      </w:r>
    </w:p>
    <w:p w14:paraId="1F7DB6F8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 w:hint="cs"/>
          <w:sz w:val="32"/>
          <w:szCs w:val="32"/>
        </w:rPr>
      </w:pPr>
    </w:p>
    <w:p w14:paraId="34E11472" w14:textId="77777777" w:rsidR="00FD019A" w:rsidRPr="00BE2AEE" w:rsidRDefault="00FD019A" w:rsidP="00FD019A">
      <w:pPr>
        <w:spacing w:after="0"/>
        <w:ind w:left="426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198A525E" wp14:editId="0CD73C23">
            <wp:extent cx="1981200" cy="2778827"/>
            <wp:effectExtent l="0" t="0" r="0" b="2540"/>
            <wp:docPr id="1195768547" name="รูปภาพ 1" descr="รูปภาพประกอบด้วย แผนภาพ, ไลน์, ตัวอักษร, ข้อความ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5768547" name="รูปภาพ 1" descr="รูปภาพประกอบด้วย แผนภาพ, ไลน์, ตัวอักษร, ข้อความ&#10;&#10;คำอธิบายที่สร้างโดยอัตโนมัติ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87695" cy="2787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A36C7" w14:textId="77777777" w:rsidR="00FD019A" w:rsidRPr="00BE2AEE" w:rsidRDefault="00FD019A" w:rsidP="00FD019A">
      <w:pPr>
        <w:spacing w:after="0"/>
        <w:ind w:left="426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-7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มการสมดุลมวลสำหรับถังที่ 1</w:t>
      </w:r>
    </w:p>
    <w:p w14:paraId="03743036" w14:textId="77777777" w:rsidR="00FD019A" w:rsidRPr="00BE2AEE" w:rsidRDefault="00FD019A" w:rsidP="00FD019A">
      <w:pPr>
        <w:spacing w:after="0"/>
        <w:ind w:left="426"/>
        <w:jc w:val="center"/>
        <w:rPr>
          <w:rFonts w:ascii="TH SarabunPSK" w:hAnsi="TH SarabunPSK" w:cs="TH SarabunPSK" w:hint="cs"/>
          <w:sz w:val="32"/>
          <w:szCs w:val="32"/>
        </w:rPr>
      </w:pPr>
    </w:p>
    <w:p w14:paraId="1B6A38C6" w14:textId="77777777" w:rsidR="00FD019A" w:rsidRPr="00BE2AEE" w:rsidRDefault="00FD019A" w:rsidP="00FD019A">
      <w:pPr>
        <w:spacing w:after="0"/>
        <w:ind w:left="426"/>
        <w:jc w:val="center"/>
        <w:rPr>
          <w:rFonts w:ascii="TH SarabunPSK" w:hAnsi="TH SarabunPSK" w:cs="TH SarabunPSK" w:hint="cs"/>
          <w:sz w:val="32"/>
          <w:szCs w:val="32"/>
        </w:rPr>
      </w:pPr>
    </w:p>
    <w:p w14:paraId="5510BD66" w14:textId="77777777" w:rsidR="00FD019A" w:rsidRPr="00BE2AEE" w:rsidRDefault="00FD019A" w:rsidP="00FD019A">
      <w:pPr>
        <w:spacing w:after="0"/>
        <w:ind w:left="426"/>
        <w:jc w:val="center"/>
        <w:rPr>
          <w:rFonts w:ascii="TH SarabunPSK" w:hAnsi="TH SarabunPSK" w:cs="TH SarabunPSK" w:hint="cs"/>
          <w:sz w:val="32"/>
          <w:szCs w:val="32"/>
        </w:rPr>
      </w:pPr>
    </w:p>
    <w:p w14:paraId="7E3ED81B" w14:textId="77777777" w:rsidR="00FD019A" w:rsidRPr="00BE2AEE" w:rsidRDefault="00FD019A" w:rsidP="00FD019A">
      <w:pPr>
        <w:spacing w:after="0"/>
        <w:ind w:left="426"/>
        <w:jc w:val="center"/>
        <w:rPr>
          <w:rFonts w:ascii="TH SarabunPSK" w:hAnsi="TH SarabunPSK" w:cs="TH SarabunPSK" w:hint="cs"/>
          <w:sz w:val="32"/>
          <w:szCs w:val="32"/>
        </w:rPr>
      </w:pPr>
    </w:p>
    <w:p w14:paraId="4BF56CC8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215B20EE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400B0FFF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037172B2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จาก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-7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ชกฎการอนุรักษมวล</w:t>
      </w:r>
      <w:r w:rsidRPr="00BE2AEE">
        <w:rPr>
          <w:rFonts w:ascii="TH SarabunPSK" w:hAnsi="TH SarabunPSK" w:cs="TH SarabunPSK" w:hint="cs"/>
          <w:sz w:val="32"/>
          <w:szCs w:val="32"/>
        </w:rPr>
        <w:t>,[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3249CDF6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546F3227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cs/>
        </w:rPr>
        <w:t xml:space="preserve">                    </w:t>
      </w:r>
      <w:r w:rsidRPr="00BE2AEE">
        <w:rPr>
          <w:rFonts w:ascii="TH SarabunPSK" w:hAnsi="TH SarabunPSK" w:cs="TH SarabunPSK" w:hint="cs"/>
          <w:position w:val="-24"/>
        </w:rPr>
        <w:object w:dxaOrig="5460" w:dyaOrig="620" w14:anchorId="6DC98BBE">
          <v:shape id="_x0000_i1026" type="#_x0000_t75" style="width:273pt;height:31.5pt" o:ole="">
            <v:imagedata r:id="rId22" o:title=""/>
          </v:shape>
          <o:OLEObject Type="Embed" ProgID="Equation.DSMT4" ShapeID="_x0000_i1026" DrawAspect="Content" ObjectID="_1793618327" r:id="rId23"/>
        </w:objec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                   (2-6)</w:t>
      </w:r>
    </w:p>
    <w:p w14:paraId="48E3EF90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6B6A48A4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เมื่อ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A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แสดงถึงพื้นที่หนาตัดของ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>1</w:t>
      </w:r>
    </w:p>
    <w:p w14:paraId="6771B9E8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dh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ามเวลา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10F5DCB7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d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ือ ความเปลี่ยนแปลงของตัวแปร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43210D61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qin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อัตราการไหลเขาของ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1 </w:t>
      </w:r>
    </w:p>
    <w:p w14:paraId="660B2537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qout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อัตราการไหลออกจากถัง </w:t>
      </w:r>
      <w:r w:rsidRPr="00BE2AEE">
        <w:rPr>
          <w:rFonts w:ascii="TH SarabunPSK" w:hAnsi="TH SarabunPSK" w:cs="TH SarabunPSK" w:hint="cs"/>
          <w:sz w:val="32"/>
          <w:szCs w:val="32"/>
        </w:rPr>
        <w:t>1</w:t>
      </w:r>
      <w:r w:rsidRPr="00BE2AEE">
        <w:rPr>
          <w:rFonts w:ascii="TH SarabunPSK" w:hAnsi="TH SarabunPSK" w:cs="TH SarabunPSK" w:hint="cs"/>
        </w:rPr>
        <w:t xml:space="preserve"> </w:t>
      </w:r>
    </w:p>
    <w:p w14:paraId="549FAD29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qout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3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ือ ไหลออกจากถั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0CC2D33E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Y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1 </w:t>
      </w:r>
    </w:p>
    <w:p w14:paraId="292EA0BB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k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คาคงที่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1 </w:t>
      </w:r>
    </w:p>
    <w:p w14:paraId="7CD8EA0A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V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เป็นความเร็วของการไหลของน้ำผ่า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1 </w:t>
      </w:r>
    </w:p>
    <w:p w14:paraId="2897861C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a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3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3 </w:t>
      </w:r>
    </w:p>
    <w:p w14:paraId="5800990B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a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BE2AEE">
        <w:rPr>
          <w:rFonts w:ascii="TH SarabunPSK" w:hAnsi="TH SarabunPSK" w:cs="TH SarabunPSK" w:hint="cs"/>
          <w:sz w:val="32"/>
          <w:szCs w:val="32"/>
        </w:rPr>
        <w:t>1</w:t>
      </w:r>
    </w:p>
    <w:p w14:paraId="29FC0FAB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 w:hint="cs"/>
          <w:sz w:val="32"/>
          <w:szCs w:val="32"/>
        </w:rPr>
      </w:pPr>
    </w:p>
    <w:p w14:paraId="45F1D056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2.1.2.3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มการทางคณิตศาสตร์ 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>2</w:t>
      </w:r>
    </w:p>
    <w:p w14:paraId="68D25C70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693135C9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4B4F8AF7" wp14:editId="382ACF6D">
            <wp:extent cx="2181529" cy="3153215"/>
            <wp:effectExtent l="0" t="0" r="9525" b="9525"/>
            <wp:docPr id="784490010" name="รูปภาพ 1" descr="รูปภาพประกอบด้วย แผนภาพ, ไลน์, ข้อความ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490010" name="รูปภาพ 1" descr="รูปภาพประกอบด้วย แผนภาพ, ไลน์, ข้อความ, ตัวอักษร&#10;&#10;คำอธิบายที่สร้างโดยอัตโนมัติ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81529" cy="3153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E95EF3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-8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มการสมดุลมวลสำหรับ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>2</w:t>
      </w:r>
    </w:p>
    <w:p w14:paraId="56EC5E94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จาก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-8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ชกฎการอนุรักษมวล</w:t>
      </w:r>
      <w:r w:rsidRPr="00BE2AEE">
        <w:rPr>
          <w:rFonts w:ascii="TH SarabunPSK" w:hAnsi="TH SarabunPSK" w:cs="TH SarabunPSK" w:hint="cs"/>
          <w:sz w:val="32"/>
          <w:szCs w:val="32"/>
        </w:rPr>
        <w:t>,[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44F5267D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cs/>
        </w:rPr>
        <w:t xml:space="preserve">                         </w:t>
      </w:r>
      <w:r w:rsidRPr="00BE2AEE">
        <w:rPr>
          <w:rFonts w:ascii="TH SarabunPSK" w:hAnsi="TH SarabunPSK" w:cs="TH SarabunPSK" w:hint="cs"/>
          <w:position w:val="-24"/>
          <w:cs/>
        </w:rPr>
        <w:object w:dxaOrig="5720" w:dyaOrig="620" w14:anchorId="6802EF9B">
          <v:shape id="_x0000_i1027" type="#_x0000_t75" style="width:285.75pt;height:31.5pt" o:ole="">
            <v:imagedata r:id="rId25" o:title=""/>
          </v:shape>
          <o:OLEObject Type="Embed" ProgID="Equation.DSMT4" ShapeID="_x0000_i1027" DrawAspect="Content" ObjectID="_1793618328" r:id="rId26"/>
        </w:object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 xml:space="preserve">       (</w:t>
      </w:r>
      <w:r w:rsidRPr="00BE2AEE">
        <w:rPr>
          <w:rFonts w:ascii="TH SarabunPSK" w:hAnsi="TH SarabunPSK" w:cs="TH SarabunPSK" w:hint="cs"/>
          <w:sz w:val="32"/>
          <w:szCs w:val="32"/>
        </w:rPr>
        <w:t>2-7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)</w:t>
      </w:r>
    </w:p>
    <w:p w14:paraId="0BD25145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1E847EF6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มื่อ </w:t>
      </w:r>
      <w:r w:rsidRPr="00BE2AEE">
        <w:rPr>
          <w:rFonts w:ascii="TH SarabunPSK" w:hAnsi="TH SarabunPSK" w:cs="TH SarabunPSK" w:hint="cs"/>
          <w:sz w:val="32"/>
          <w:szCs w:val="32"/>
        </w:rPr>
        <w:t>A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แสดงถึงพื้นที่หนาตัดของ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 </w:t>
      </w:r>
    </w:p>
    <w:p w14:paraId="5C07745D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dh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ามเวลา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2507FB30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qin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อัตราการไหลเขาของ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 </w:t>
      </w:r>
    </w:p>
    <w:p w14:paraId="3E3C2D64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qout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4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อัตราการไหลออกของ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</w:p>
    <w:p w14:paraId="25A61DB6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qout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อัตราการไหลออกของ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 </w:t>
      </w:r>
    </w:p>
    <w:p w14:paraId="70CE946C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Y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BE2AEE">
        <w:rPr>
          <w:rFonts w:ascii="TH SarabunPSK" w:hAnsi="TH SarabunPSK" w:cs="TH SarabunPSK" w:hint="cs"/>
          <w:sz w:val="32"/>
          <w:szCs w:val="32"/>
        </w:rPr>
        <w:t>2</w:t>
      </w:r>
    </w:p>
    <w:p w14:paraId="4020F41D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k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คาคงที่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2 </w:t>
      </w:r>
    </w:p>
    <w:p w14:paraId="4B41C032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V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ความเร็วของการไหลของน้ำผ่า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2 </w:t>
      </w:r>
    </w:p>
    <w:p w14:paraId="347718D4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a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4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BE2AEE">
        <w:rPr>
          <w:rFonts w:ascii="TH SarabunPSK" w:hAnsi="TH SarabunPSK" w:cs="TH SarabunPSK" w:hint="cs"/>
          <w:sz w:val="32"/>
          <w:szCs w:val="32"/>
        </w:rPr>
        <w:t>4</w:t>
      </w:r>
    </w:p>
    <w:p w14:paraId="58004E9D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1ED4AF75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2.1.2.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มการทางคณิตศาสตร์ 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>3</w:t>
      </w:r>
    </w:p>
    <w:p w14:paraId="605BEDD9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41C08F93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32D39C2E" wp14:editId="5D6451BA">
            <wp:extent cx="2057687" cy="3077004"/>
            <wp:effectExtent l="0" t="0" r="0" b="9525"/>
            <wp:docPr id="1562321350" name="รูปภาพ 1" descr="รูปภาพประกอบด้วย ข้อความ, แผนภาพ, ไลน์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2321350" name="รูปภาพ 1" descr="รูปภาพประกอบด้วย ข้อความ, แผนภาพ, ไลน์, ตัวอักษร&#10;&#10;คำอธิบายที่สร้างโดยอัตโนมัติ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057687" cy="3077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50C9E8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-9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มการสมดุลมวลสำหรับ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3 </w:t>
      </w:r>
    </w:p>
    <w:p w14:paraId="1D5E720B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4B49E2A4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6C8894D4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าก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-9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ชกฎการอนุรักษมวล</w:t>
      </w:r>
      <w:r w:rsidRPr="00BE2AEE">
        <w:rPr>
          <w:rFonts w:ascii="TH SarabunPSK" w:hAnsi="TH SarabunPSK" w:cs="TH SarabunPSK" w:hint="cs"/>
          <w:sz w:val="32"/>
          <w:szCs w:val="32"/>
        </w:rPr>
        <w:t>,[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4EC26E65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1411E964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</w:rPr>
        <w:t xml:space="preserve">                                      </w:t>
      </w:r>
      <w:r w:rsidRPr="00BE2AEE">
        <w:rPr>
          <w:rFonts w:ascii="TH SarabunPSK" w:hAnsi="TH SarabunPSK" w:cs="TH SarabunPSK" w:hint="cs"/>
          <w:position w:val="-24"/>
        </w:rPr>
        <w:object w:dxaOrig="4420" w:dyaOrig="620" w14:anchorId="53AF099D">
          <v:shape id="_x0000_i1028" type="#_x0000_t75" style="width:221.25pt;height:31.5pt" o:ole="">
            <v:imagedata r:id="rId28" o:title=""/>
          </v:shape>
          <o:OLEObject Type="Embed" ProgID="Equation.DSMT4" ShapeID="_x0000_i1028" DrawAspect="Content" ObjectID="_1793618329" r:id="rId29"/>
        </w:objec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                     (2-8)</w:t>
      </w:r>
    </w:p>
    <w:p w14:paraId="0E336CDC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มื่อ </w:t>
      </w:r>
      <w:r w:rsidRPr="00BE2AEE">
        <w:rPr>
          <w:rFonts w:ascii="TH SarabunPSK" w:hAnsi="TH SarabunPSK" w:cs="TH SarabunPSK" w:hint="cs"/>
          <w:sz w:val="32"/>
          <w:szCs w:val="32"/>
        </w:rPr>
        <w:t>A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3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พื้นที่หนาตัดของ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3 </w:t>
      </w:r>
    </w:p>
    <w:p w14:paraId="65E3EAFE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dh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3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การเปลี่ยนแปลงระดับน้ำของ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3 </w:t>
      </w:r>
    </w:p>
    <w:p w14:paraId="73BAFF84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qin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3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อัตราการไหลเขาของ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>3</w:t>
      </w:r>
    </w:p>
    <w:p w14:paraId="67E964B6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7FC97A65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2.1.2.5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มการทางคณิตศาสตร์ 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>4</w:t>
      </w:r>
    </w:p>
    <w:p w14:paraId="6F69848D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3E0F0BD6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62249F50" wp14:editId="6CA03132">
            <wp:extent cx="2362530" cy="3686689"/>
            <wp:effectExtent l="0" t="0" r="0" b="0"/>
            <wp:docPr id="1184524344" name="รูปภาพ 1" descr="รูปภาพประกอบด้วย แผนภาพ, ไลน์, ใบเสร็จรับเงิน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524344" name="รูปภาพ 1" descr="รูปภาพประกอบด้วย แผนภาพ, ไลน์, ใบเสร็จรับเงิน, ตัวอักษร&#10;&#10;คำอธิบายที่สร้างโดยอัตโนมัติ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362530" cy="3686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5D8E5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2-10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มการสมดุลมวลสำหรับ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>4</w:t>
      </w:r>
    </w:p>
    <w:p w14:paraId="2C9EC653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622B1EAA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2B4448A9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75A43A42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าก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>2-10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โดยใชกฎการอนุรักษมวล</w:t>
      </w:r>
      <w:r w:rsidRPr="00BE2AEE">
        <w:rPr>
          <w:rFonts w:ascii="TH SarabunPSK" w:hAnsi="TH SarabunPSK" w:cs="TH SarabunPSK" w:hint="cs"/>
          <w:sz w:val="32"/>
          <w:szCs w:val="32"/>
        </w:rPr>
        <w:t>,[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385BDF07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3787DC7F" w14:textId="77777777" w:rsidR="00FD019A" w:rsidRPr="00BE2AEE" w:rsidRDefault="00FD019A" w:rsidP="00FD019A">
      <w:pPr>
        <w:spacing w:after="0"/>
        <w:ind w:left="720" w:firstLine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position w:val="-24"/>
        </w:rPr>
        <w:object w:dxaOrig="4380" w:dyaOrig="620" w14:anchorId="7D10B2FC">
          <v:shape id="_x0000_i1029" type="#_x0000_t75" style="width:219pt;height:31.5pt" o:ole="">
            <v:imagedata r:id="rId31" o:title=""/>
          </v:shape>
          <o:OLEObject Type="Embed" ProgID="Equation.DSMT4" ShapeID="_x0000_i1029" DrawAspect="Content" ObjectID="_1793618330" r:id="rId32"/>
        </w:object>
      </w:r>
      <w:r w:rsidRPr="00BE2AEE">
        <w:rPr>
          <w:rFonts w:ascii="TH SarabunPSK" w:hAnsi="TH SarabunPSK" w:cs="TH SarabunPSK" w:hint="cs"/>
          <w:b/>
          <w:bCs/>
          <w:noProof/>
          <w:sz w:val="32"/>
          <w:szCs w:val="32"/>
        </w:rPr>
        <w:tab/>
      </w:r>
      <w:r w:rsidRPr="00BE2AEE">
        <w:rPr>
          <w:rFonts w:ascii="TH SarabunPSK" w:hAnsi="TH SarabunPSK" w:cs="TH SarabunPSK" w:hint="cs"/>
          <w:b/>
          <w:bCs/>
          <w:noProof/>
          <w:sz w:val="32"/>
          <w:szCs w:val="32"/>
        </w:rPr>
        <w:tab/>
        <w:t xml:space="preserve">        </w:t>
      </w:r>
      <w:r w:rsidRPr="00BE2AEE">
        <w:rPr>
          <w:rFonts w:ascii="TH SarabunPSK" w:hAnsi="TH SarabunPSK" w:cs="TH SarabunPSK" w:hint="cs"/>
          <w:noProof/>
          <w:sz w:val="32"/>
          <w:szCs w:val="32"/>
        </w:rPr>
        <w:t>(2-9)</w:t>
      </w:r>
    </w:p>
    <w:p w14:paraId="7222BC84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มื่อ </w:t>
      </w:r>
      <w:r w:rsidRPr="00BE2AEE">
        <w:rPr>
          <w:rFonts w:ascii="TH SarabunPSK" w:hAnsi="TH SarabunPSK" w:cs="TH SarabunPSK" w:hint="cs"/>
          <w:sz w:val="32"/>
          <w:szCs w:val="32"/>
        </w:rPr>
        <w:t>A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4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แสดงถึงพื้นที่หนาตัดของ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</w:p>
    <w:p w14:paraId="39A6FFA0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dh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4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ามเวลา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56A977B6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lastRenderedPageBreak/>
        <w:t>qin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4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อัตราการไหลเขาของ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</w:p>
    <w:p w14:paraId="3E62721C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สมการสุดท้าย</w:t>
      </w:r>
    </w:p>
    <w:p w14:paraId="61C072B6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</w:rPr>
        <w:t xml:space="preserve">          </w:t>
      </w:r>
      <w:r w:rsidRPr="00BE2AEE">
        <w:rPr>
          <w:rFonts w:ascii="TH SarabunPSK" w:hAnsi="TH SarabunPSK" w:cs="TH SarabunPSK" w:hint="cs"/>
          <w:position w:val="-30"/>
        </w:rPr>
        <w:object w:dxaOrig="3360" w:dyaOrig="760" w14:anchorId="04AF5D6B">
          <v:shape id="_x0000_i1030" type="#_x0000_t75" style="width:168pt;height:38.25pt" o:ole="">
            <v:imagedata r:id="rId33" o:title=""/>
          </v:shape>
          <o:OLEObject Type="Embed" ProgID="Equation.DSMT4" ShapeID="_x0000_i1030" DrawAspect="Content" ObjectID="_1793618331" r:id="rId34"/>
        </w:objec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        (2-10)</w:t>
      </w:r>
    </w:p>
    <w:p w14:paraId="2EFDA874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</w:rPr>
        <w:t xml:space="preserve">          </w:t>
      </w:r>
      <w:r w:rsidRPr="00BE2AEE">
        <w:rPr>
          <w:rFonts w:ascii="TH SarabunPSK" w:hAnsi="TH SarabunPSK" w:cs="TH SarabunPSK" w:hint="cs"/>
          <w:position w:val="-30"/>
        </w:rPr>
        <w:object w:dxaOrig="3519" w:dyaOrig="760" w14:anchorId="569F8CB0">
          <v:shape id="_x0000_i1031" type="#_x0000_t75" style="width:176.25pt;height:38.25pt" o:ole="">
            <v:imagedata r:id="rId35" o:title=""/>
          </v:shape>
          <o:OLEObject Type="Embed" ProgID="Equation.DSMT4" ShapeID="_x0000_i1031" DrawAspect="Content" ObjectID="_1793618332" r:id="rId36"/>
        </w:object>
      </w:r>
      <w:r w:rsidRPr="00BE2AEE">
        <w:rPr>
          <w:rFonts w:ascii="TH SarabunPSK" w:hAnsi="TH SarabunPSK" w:cs="TH SarabunPSK" w:hint="cs"/>
        </w:rPr>
        <w:tab/>
      </w:r>
      <w:r w:rsidRPr="00BE2AEE">
        <w:rPr>
          <w:rFonts w:ascii="TH SarabunPSK" w:hAnsi="TH SarabunPSK" w:cs="TH SarabunPSK" w:hint="cs"/>
        </w:rPr>
        <w:tab/>
      </w:r>
      <w:r w:rsidRPr="00BE2AEE">
        <w:rPr>
          <w:rFonts w:ascii="TH SarabunPSK" w:hAnsi="TH SarabunPSK" w:cs="TH SarabunPSK" w:hint="cs"/>
        </w:rPr>
        <w:tab/>
        <w:t xml:space="preserve">           </w:t>
      </w:r>
      <w:r w:rsidRPr="00BE2AEE">
        <w:rPr>
          <w:rFonts w:ascii="TH SarabunPSK" w:hAnsi="TH SarabunPSK" w:cs="TH SarabunPSK" w:hint="cs"/>
          <w:sz w:val="32"/>
          <w:szCs w:val="32"/>
        </w:rPr>
        <w:t>(2-11)</w:t>
      </w:r>
    </w:p>
    <w:p w14:paraId="5434390A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</w:rPr>
        <w:t xml:space="preserve">          </w:t>
      </w:r>
      <w:r w:rsidRPr="00BE2AEE">
        <w:rPr>
          <w:rFonts w:ascii="TH SarabunPSK" w:hAnsi="TH SarabunPSK" w:cs="TH SarabunPSK" w:hint="cs"/>
          <w:position w:val="-30"/>
        </w:rPr>
        <w:object w:dxaOrig="2840" w:dyaOrig="760" w14:anchorId="41E52C55">
          <v:shape id="_x0000_i1032" type="#_x0000_t75" style="width:141.75pt;height:38.25pt" o:ole="">
            <v:imagedata r:id="rId37" o:title=""/>
          </v:shape>
          <o:OLEObject Type="Embed" ProgID="Equation.DSMT4" ShapeID="_x0000_i1032" DrawAspect="Content" ObjectID="_1793618333" r:id="rId38"/>
        </w:object>
      </w:r>
      <w:r w:rsidRPr="00BE2AEE">
        <w:rPr>
          <w:rFonts w:ascii="TH SarabunPSK" w:hAnsi="TH SarabunPSK" w:cs="TH SarabunPSK" w:hint="cs"/>
        </w:rPr>
        <w:tab/>
      </w:r>
      <w:r w:rsidRPr="00BE2AEE">
        <w:rPr>
          <w:rFonts w:ascii="TH SarabunPSK" w:hAnsi="TH SarabunPSK" w:cs="TH SarabunPSK" w:hint="cs"/>
        </w:rPr>
        <w:tab/>
      </w:r>
      <w:r w:rsidRPr="00BE2AEE">
        <w:rPr>
          <w:rFonts w:ascii="TH SarabunPSK" w:hAnsi="TH SarabunPSK" w:cs="TH SarabunPSK" w:hint="cs"/>
        </w:rPr>
        <w:tab/>
      </w:r>
      <w:r w:rsidRPr="00BE2AEE">
        <w:rPr>
          <w:rFonts w:ascii="TH SarabunPSK" w:hAnsi="TH SarabunPSK" w:cs="TH SarabunPSK" w:hint="cs"/>
        </w:rPr>
        <w:tab/>
        <w:t xml:space="preserve">           </w:t>
      </w:r>
      <w:r w:rsidRPr="00BE2AEE">
        <w:rPr>
          <w:rFonts w:ascii="TH SarabunPSK" w:hAnsi="TH SarabunPSK" w:cs="TH SarabunPSK" w:hint="cs"/>
          <w:sz w:val="32"/>
          <w:szCs w:val="32"/>
        </w:rPr>
        <w:t>(2-11)</w:t>
      </w:r>
    </w:p>
    <w:p w14:paraId="727D18BC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</w:rPr>
        <w:t xml:space="preserve">          </w:t>
      </w:r>
      <w:r w:rsidRPr="00BE2AEE">
        <w:rPr>
          <w:rFonts w:ascii="TH SarabunPSK" w:hAnsi="TH SarabunPSK" w:cs="TH SarabunPSK" w:hint="cs"/>
          <w:position w:val="-30"/>
        </w:rPr>
        <w:object w:dxaOrig="2780" w:dyaOrig="760" w14:anchorId="0FE27E0A">
          <v:shape id="_x0000_i1033" type="#_x0000_t75" style="width:138.75pt;height:38.25pt" o:ole="">
            <v:imagedata r:id="rId39" o:title=""/>
          </v:shape>
          <o:OLEObject Type="Embed" ProgID="Equation.DSMT4" ShapeID="_x0000_i1033" DrawAspect="Content" ObjectID="_1793618334" r:id="rId40"/>
        </w:object>
      </w:r>
      <w:r w:rsidRPr="00BE2AEE">
        <w:rPr>
          <w:rFonts w:ascii="TH SarabunPSK" w:hAnsi="TH SarabunPSK" w:cs="TH SarabunPSK" w:hint="cs"/>
        </w:rPr>
        <w:tab/>
      </w:r>
      <w:r w:rsidRPr="00BE2AEE">
        <w:rPr>
          <w:rFonts w:ascii="TH SarabunPSK" w:hAnsi="TH SarabunPSK" w:cs="TH SarabunPSK" w:hint="cs"/>
        </w:rPr>
        <w:tab/>
      </w:r>
      <w:r w:rsidRPr="00BE2AEE">
        <w:rPr>
          <w:rFonts w:ascii="TH SarabunPSK" w:hAnsi="TH SarabunPSK" w:cs="TH SarabunPSK" w:hint="cs"/>
        </w:rPr>
        <w:tab/>
      </w:r>
      <w:r w:rsidRPr="00BE2AEE">
        <w:rPr>
          <w:rFonts w:ascii="TH SarabunPSK" w:hAnsi="TH SarabunPSK" w:cs="TH SarabunPSK" w:hint="cs"/>
        </w:rPr>
        <w:tab/>
        <w:t xml:space="preserve">           </w:t>
      </w:r>
      <w:r w:rsidRPr="00BE2AEE">
        <w:rPr>
          <w:rFonts w:ascii="TH SarabunPSK" w:hAnsi="TH SarabunPSK" w:cs="TH SarabunPSK" w:hint="cs"/>
          <w:sz w:val="32"/>
          <w:szCs w:val="32"/>
        </w:rPr>
        <w:t>(2-11)</w:t>
      </w:r>
    </w:p>
    <w:p w14:paraId="442AD7E9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3AA9E9F9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2381D79D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ควบคุมระดับน้ำใน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เป็นแนวทางที ่สำคัญในอุตสาหกรรมอาทิ เชน อุตสาหกรร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ครื่องดื่ม อุตสาหกรรมที่เกี่ยวของกับน้ำ หรือระบบการจ่ายน้ำ เป็นตน ซึ่งสามารถปรับใชในหลายๆ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รูปแบบและใชงานที่หลากหลาย เชน โรงงานผสมสารเคมี เป็นตน การควบคุมระดับน้ำในถังเป็นสว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ำคัญในการผสมสารเคมีที่ตองการสังเคราะห์ในโรงงานผลิตเคมี เพื่อปรับสมดุลและควบคุมคุณภาพ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ของผลิตภัณฑ์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473979ED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การควบคุมระดับน้ำในถังเป็นสิ่งสำคัญในหลายอุตสาหกรรมและสามารถปรับใชในหลากหลายการใช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งานเพื่อควบคุมและคำนวณการไหลของน้ำในระบบอย่างมีประสิทธิภาพและถูกต้อง</w:t>
      </w:r>
    </w:p>
    <w:p w14:paraId="0307556A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4B646E97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66F381B4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26C3C7FC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3FDBD01C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6ECB9989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13CE1508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64099BE9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5FAF28D6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5DBE88DC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</w:p>
    <w:p w14:paraId="71954812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06FAC6D0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5DA9DF2B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58E36B02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278D0545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680FDDDD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2.1.3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ใช้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ในการควบคุมกระบวนการ</w:t>
      </w:r>
    </w:p>
    <w:p w14:paraId="43BF5129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หลักการควบคุมระดับน้ำแ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ถัง ด้วย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(Programmable Logic Controller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ป็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ระบวนการที ่ใชระบบคอมพิวเตอร์ที่เข้ารหัสและประมวลผลคำสั่งเพื่อควบคุมการทำงานขอ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ครื่องจักรหรือระบบต่าง ๆ ในกรณีนี้คือการควบคุมระดับน้ำแ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ถัง โดยใช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ป็นตัวควบคุ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โปรแกรมใ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จะถูกเขียนขึ้นมาเพื่อประมวลผลข้อมูลและตัดสินใจในการควบคุมระดับน้ำในแต่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ละถังตามที่กำหนดไวในโปรแกรม ในถังจะติดตั้งเซ็นเซอรหรือเซนเซอรตรวจวัดระดับน้ำ การตรวจวัด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น้ำจะได้รับข้อมูลและสงข้อมูลกลับมาย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พื่อใชในการประมวลผล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จะรับข้อมูลระดับน้ำ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ากเซนเซอรและนำเขาสู่โปรแกรมที ่เขียนไวใ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ซึ่งเป็นโปรแกรมควบคุมและตรวจสอบเงื่อนไข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ทำงาน เชน คาระดับน้ำสูงเกินกวาที ่กำหนดหรือต่ำกวาเกณฑที ่กำหนด โปรแกรมใ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จะทำ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ตรวจสอบข้อมูลระดับน้ำและเปรียบเทียบกับเกณฑที่กำหนดในการควบคุมระดับน้ำ เชน ถา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ระดับน้ำต่ำกวาเกณฑที ่กำหนด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ะเปิดวาล์วหรือเปิด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พื่อเติมน้ำเขาสู่ถัง เมื่อ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ตัดสินใจในการควบคุมระดับน้ำ จะสั่งใหวาลวหรือ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ทำงานตามที ่กำหนด การควบคุมนี้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ามารถทำได้ผ่านสัญญาณควบคุมทางดิจิตอลหรืออนาล็อก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Analog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ขึ้นกับชนิดของอุปกรณ์ที ่ใช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จะทำงานอยางต่อเนื่องเพื่อตรวจสอบและปรับคาระดับน้ำในถังใหเป็นไปตามเกณฑที่กำหนด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โดยตรวจวัดและปรับคาระดับน้ำเป็นรอบๆ ตามที่กำหนดไวในโปรแกรม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ามารถทำการบันทึก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ข้อมูลเกี่ยวกับการควบคุมระดับน้ำ และสามารถสงข้อมูลรายงานออกมาเพื่อใหข้อมูลเกี่ยวกับ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ถานการณ์ทำงาน</w:t>
      </w:r>
    </w:p>
    <w:p w14:paraId="1D995EA0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2.1.3.1 PLC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ุ่น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S7-1200 CPU1214C DC/DC/DC</w:t>
      </w:r>
    </w:p>
    <w:p w14:paraId="1FCFD39A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(Programmable Logic Controller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ป็นอุปกรณ์ที่ใชในการควบคุ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ครื่องจักรและกระบวนการผลิตต่าง ๆ โดยมีลักษณะการทำงานเป็นแบบลอจิกหรือแบบซีเควนซ มั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ทำงานร่วมกับเซ็นเซอรเพื่อตรวจจับและส่งสัญญาณไปยังอุปกรณ์ควบคุมการทำงาน ตัว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ประมวลผลคำสั่งที ่โหลดลงไปและส่งสัญญาณเอาต์พุตเพื่อควบคุมเครื่องจักร เชน มอเตอร์ วาลวล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ไฟสองสว่าง และสัญญาณเตือน และขนาด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จะขึ้น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อย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ูกับความจุของหน่วยความจำโปรแกร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จำนวน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Inpu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เอาต์พุตที่สามารถรองรับได้สูงสุด</w:t>
      </w:r>
    </w:p>
    <w:p w14:paraId="02F58C9F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Specification 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รุน </w:t>
      </w:r>
      <w:r w:rsidRPr="00BE2AEE">
        <w:rPr>
          <w:rFonts w:ascii="TH SarabunPSK" w:hAnsi="TH SarabunPSK" w:cs="TH SarabunPSK" w:hint="cs"/>
          <w:sz w:val="32"/>
          <w:szCs w:val="32"/>
        </w:rPr>
        <w:t>S7-1200 CPU1212C DC/DC/DC</w:t>
      </w:r>
    </w:p>
    <w:p w14:paraId="212062CA" w14:textId="77777777" w:rsidR="00FD019A" w:rsidRPr="00BE2AEE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มีตัวจ่ายไฟรวมที่รองรับทั้ง </w:t>
      </w:r>
      <w:r w:rsidRPr="00BE2AEE">
        <w:rPr>
          <w:rFonts w:ascii="TH SarabunPSK" w:hAnsi="TH SarabunPSK" w:cs="TH SarabunPSK" w:hint="cs"/>
          <w:sz w:val="32"/>
          <w:szCs w:val="32"/>
        </w:rPr>
        <w:t>DC (24 V DC)</w:t>
      </w:r>
    </w:p>
    <w:p w14:paraId="727AAD9C" w14:textId="77777777" w:rsidR="00FD019A" w:rsidRPr="00BE2AEE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มีการจายกระแสเซ็นเซอร/โหลดแ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4 V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ภายในตั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,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รองรับกระแสเอาต์พุตสูงสุด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300 mA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ำหรับเซ็นเซอรและเอ็นโคเดอร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,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ามารถใชเป็นจ่ายพลังงานได้เช่นกัน</w:t>
      </w:r>
    </w:p>
    <w:p w14:paraId="67631C6D" w14:textId="77777777" w:rsidR="00FD019A" w:rsidRPr="00BE2AEE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มีเอาต์พุตดิจิตอลทั้งหมด 10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ชอ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,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ทั้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4 V D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relay </w:t>
      </w:r>
    </w:p>
    <w:p w14:paraId="60466B05" w14:textId="77777777" w:rsidR="00FD019A" w:rsidRPr="00BE2AEE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มีข้อมูลแอนนะ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ล็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อกเขาสู่ระ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ชอง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0-10 V) </w:t>
      </w:r>
    </w:p>
    <w:p w14:paraId="08848E77" w14:textId="77777777" w:rsidR="00FD019A" w:rsidRPr="00BE2AEE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มีเอาต์พุตพัลส์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TO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ที่ความถี่สูงสุด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100 kHz </w:t>
      </w:r>
    </w:p>
    <w:p w14:paraId="605A1111" w14:textId="77777777" w:rsidR="00FD019A" w:rsidRPr="00BE2AEE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มีเอาต์พุตพัลส์แ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W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ที่ความถี่สูงสุด </w:t>
      </w:r>
      <w:r w:rsidRPr="00BE2AEE">
        <w:rPr>
          <w:rFonts w:ascii="TH SarabunPSK" w:hAnsi="TH SarabunPSK" w:cs="TH SarabunPSK" w:hint="cs"/>
          <w:sz w:val="32"/>
          <w:szCs w:val="32"/>
        </w:rPr>
        <w:t>100 kHz</w:t>
      </w:r>
    </w:p>
    <w:p w14:paraId="7A4DAEF6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113E01E4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noProof/>
        </w:rPr>
        <w:drawing>
          <wp:inline distT="0" distB="0" distL="0" distR="0" wp14:anchorId="5D6A7596" wp14:editId="582DE990">
            <wp:extent cx="2667000" cy="2667000"/>
            <wp:effectExtent l="0" t="0" r="0" b="0"/>
            <wp:docPr id="1865762519" name="รูปภาพ 1" descr="Product Details - Industry Mall - Siemens 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roduct Details - Industry Mall - Siemens WW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DB384F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-1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PLC Siemens</w:t>
      </w:r>
    </w:p>
    <w:p w14:paraId="7F0BF62D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08F0277E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.1.4 Human Machine Interface (HMI)</w:t>
      </w:r>
    </w:p>
    <w:p w14:paraId="0027CC18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  <w:t xml:space="preserve">       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Human Machine Interface (HMI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ป็นอุปกรณ์แสดงผลที่ช่วยใหผู้ใชสามารถ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โตตอบกับระบบ และแลกเปลี่ยนข้อมูลกับเครื่องจักร อุปกรณ์ หรือ ระบบอัตโนมัติได้ มีการใชกั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ย่างแพรหลายในหลายอุตสาหกรรมต่าง ๆ เชน รถยนต์ ความบันเทิง อิเล็กทรอนิกส์ อุปกรณ์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แพทย์ การธนาคาร และอุตสาหกรรมการผลิต ในการใชงานทางอุตสาหกรรม หนาที่หลักขอ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HMI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การแลกเปลี่ยนข้อมูลแบบเรียลไทมระหว่างมนุษย์และอุปกรณ์การผลิตผ่านตัว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,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ุปกรณ์ปรับค่าความถี่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VFD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มิเตอร์ต่าง ๆ หนาจอ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HMI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ามารถแสดงขอมูลปจจุบัน แสดงผล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ยอนกลับได้ นอกจากนั้นยังดำเนินการรับคำสั่งการทำงานผ่านอุปกรณ์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Inpu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ชน หนาจอสัมผัส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ปนพิมพ หรือเมาส เป็นตน ดัง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>2-12</w:t>
      </w:r>
    </w:p>
    <w:p w14:paraId="11CD547E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0D2F19DA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</w:rPr>
        <w:lastRenderedPageBreak/>
        <w:drawing>
          <wp:inline distT="0" distB="0" distL="0" distR="0" wp14:anchorId="74660CA1" wp14:editId="09FF7C18">
            <wp:extent cx="3847381" cy="2388870"/>
            <wp:effectExtent l="0" t="0" r="1270" b="0"/>
            <wp:docPr id="1606582273" name="รูปภาพ 4" descr="PI3070i HMI——Making Better Automation to Build Your Succe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I3070i HMI——Making Better Automation to Build Your Success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22" t="18584" r="14104" b="8902"/>
                    <a:stretch/>
                  </pic:blipFill>
                  <pic:spPr bwMode="auto">
                    <a:xfrm>
                      <a:off x="0" y="0"/>
                      <a:ext cx="3848853" cy="2389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FF8B41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2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Wecon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New Style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7 </w:t>
      </w:r>
      <w:r w:rsidRPr="00BE2AEE">
        <w:rPr>
          <w:rFonts w:ascii="TH SarabunPSK" w:hAnsi="TH SarabunPSK" w:cs="TH SarabunPSK" w:hint="cs"/>
          <w:sz w:val="32"/>
          <w:szCs w:val="32"/>
        </w:rPr>
        <w:t>inch HMI PI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3070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i</w:t>
      </w:r>
      <w:proofErr w:type="spellEnd"/>
    </w:p>
    <w:p w14:paraId="008E1E75" w14:textId="652935B0" w:rsidR="00FD019A" w:rsidRPr="00BE2AEE" w:rsidRDefault="00FD019A" w:rsidP="00FD019A">
      <w:pPr>
        <w:spacing w:after="0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.1.</w:t>
      </w:r>
      <w:r w:rsidR="00BB7515" w:rsidRPr="00BE2AEE">
        <w:rPr>
          <w:rFonts w:ascii="TH SarabunPSK" w:hAnsi="TH SarabunPSK" w:cs="TH SarabunPSK" w:hint="cs"/>
          <w:b/>
          <w:bCs/>
          <w:sz w:val="32"/>
          <w:szCs w:val="32"/>
        </w:rPr>
        <w:t>5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Feedforward Neural Network (FNN)</w:t>
      </w:r>
    </w:p>
    <w:p w14:paraId="67330C06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 xml:space="preserve">Feedforward Neural Network (FNN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หรือที่มักเรียกว่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Multilayer Perceptron (MLP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ป็นโครงข่ายประสาทเทียมที่พื้นฐานที่สุด ซึ่งประกอบด้วย:</w:t>
      </w:r>
    </w:p>
    <w:p w14:paraId="2C6131C0" w14:textId="77777777" w:rsidR="00FD019A" w:rsidRPr="00BE2AEE" w:rsidRDefault="00FD019A" w:rsidP="00FD019A">
      <w:pPr>
        <w:pStyle w:val="a9"/>
        <w:numPr>
          <w:ilvl w:val="1"/>
          <w:numId w:val="10"/>
        </w:num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ชั้นอินพุต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(input layer):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รับข้อมูลเข้า</w:t>
      </w:r>
    </w:p>
    <w:p w14:paraId="27BE6373" w14:textId="77777777" w:rsidR="00FD019A" w:rsidRPr="00BE2AEE" w:rsidRDefault="00FD019A" w:rsidP="00FD019A">
      <w:pPr>
        <w:pStyle w:val="a9"/>
        <w:numPr>
          <w:ilvl w:val="1"/>
          <w:numId w:val="10"/>
        </w:num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ชั้นซ่อน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hidden layers):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ประมวลผลข้อมูลผ่านเซลล์ประสาท (</w:t>
      </w:r>
      <w:r w:rsidRPr="00BE2AEE">
        <w:rPr>
          <w:rFonts w:ascii="TH SarabunPSK" w:hAnsi="TH SarabunPSK" w:cs="TH SarabunPSK" w:hint="cs"/>
          <w:sz w:val="32"/>
          <w:szCs w:val="32"/>
        </w:rPr>
        <w:t>neurons)</w:t>
      </w:r>
    </w:p>
    <w:p w14:paraId="4DF9FE4E" w14:textId="77777777" w:rsidR="00FD019A" w:rsidRPr="00BE2AEE" w:rsidRDefault="00FD019A" w:rsidP="00FD019A">
      <w:pPr>
        <w:pStyle w:val="a9"/>
        <w:numPr>
          <w:ilvl w:val="1"/>
          <w:numId w:val="10"/>
        </w:num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ชั้น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เอาท์พุต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(output layer):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ห้ผลลัพธ์</w:t>
      </w:r>
    </w:p>
    <w:p w14:paraId="0A9DD3C6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ML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มี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เลเย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อร์ที่ซ่อนอยู่อย่างน้อยหนึ่ง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เลเย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อร์ ในขณะ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FNN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าจมี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เลเย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อร์หนึ่ง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เลเย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อร์ขึ้นไป รวมถึง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เลเย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อร์เดีย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ML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สดงถึ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FNN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ประเภทขั้นสูงที่ออกแบบมาโดยเฉพาะเพื่อจับความสัมพันธ์ที่ไม่เป็นเชิงเส้นและซับซ้อนในข้อมูลโดยใช้ชั้นของเซลล์ประสาทหลายชั้น</w:t>
      </w:r>
    </w:p>
    <w:p w14:paraId="63D219CF" w14:textId="77777777" w:rsidR="00FD019A" w:rsidRPr="00BE2AEE" w:rsidRDefault="00FD019A" w:rsidP="00FD019A">
      <w:pPr>
        <w:spacing w:after="0"/>
        <w:ind w:left="75"/>
        <w:rPr>
          <w:rFonts w:ascii="TH SarabunPSK" w:hAnsi="TH SarabunPSK" w:cs="TH SarabunPSK" w:hint="cs"/>
          <w:sz w:val="32"/>
          <w:szCs w:val="32"/>
        </w:rPr>
      </w:pPr>
    </w:p>
    <w:p w14:paraId="0E3513F6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29486515" wp14:editId="588C4931">
            <wp:extent cx="4134678" cy="1947868"/>
            <wp:effectExtent l="0" t="0" r="0" b="0"/>
            <wp:docPr id="4" name="Picture 4" descr="รูปภาพประกอบด้วย แผนภาพ, ไลน์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รูปภาพประกอบด้วย แผนภาพ, ไลน์&#10;&#10;คำอธิบายที่สร้างโดยอัตโนมัติ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147875" cy="1954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B7E37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3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การจำแนก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FNN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ชิงเส้น</w:t>
      </w:r>
    </w:p>
    <w:p w14:paraId="5C35C026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1519462D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05A5F40F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4A909068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2700BF06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62AD0977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23511497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788FB015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</w:p>
    <w:p w14:paraId="3B62FD8E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5FA60807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7F8ECD68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246AF8F5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36DD9151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6D1CA0BF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7E4FB4CC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52D7E839" w14:textId="34891A59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.1.</w:t>
      </w:r>
      <w:r w:rsidR="00BB7515" w:rsidRPr="00BE2AEE">
        <w:rPr>
          <w:rFonts w:ascii="TH SarabunPSK" w:hAnsi="TH SarabunPSK" w:cs="TH SarabunPSK" w:hint="cs"/>
          <w:b/>
          <w:bCs/>
          <w:sz w:val="32"/>
          <w:szCs w:val="32"/>
        </w:rPr>
        <w:t>6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k-Nearest Neighbors (KNN)</w:t>
      </w:r>
    </w:p>
    <w:p w14:paraId="3FF4C51F" w14:textId="77777777" w:rsidR="00FD019A" w:rsidRPr="00BE2AEE" w:rsidRDefault="00FD019A" w:rsidP="00FD019A">
      <w:pPr>
        <w:spacing w:after="0"/>
        <w:ind w:firstLine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k-Nearest Neighbors (KNN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ป็นหนึ่งใน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อัลกอริธึม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ที่ใช้สำหรับการจำแนกประเภท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Classification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การถดถอย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Regression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ซึ่งง่ายและมีแนวคิดที่ตรงไปตรงมา โดยหลักการ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KNN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การใช้ความคล้ายคลึงกันของข้อมูลเพื่อทำนายผลลัพธ์ใหม่ๆ โดยไม่ต้องมีการฝึกโมเดล (ไม่มีการเรียนรู้ในเชิงพาณิชย์เหมือนโมเดลอื่นๆ เช่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Neural Networks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 w:rsidRPr="00BE2AEE">
        <w:rPr>
          <w:rFonts w:ascii="TH SarabunPSK" w:hAnsi="TH SarabunPSK" w:cs="TH SarabunPSK" w:hint="cs"/>
          <w:sz w:val="32"/>
          <w:szCs w:val="32"/>
        </w:rPr>
        <w:t>SVM)</w:t>
      </w:r>
    </w:p>
    <w:p w14:paraId="2C3B1E1D" w14:textId="77777777" w:rsidR="00FD019A" w:rsidRPr="00BE2AEE" w:rsidRDefault="00FD019A" w:rsidP="00FD019A">
      <w:pPr>
        <w:spacing w:after="0"/>
        <w:ind w:firstLine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หลักการทำงานของ </w:t>
      </w:r>
      <w:r w:rsidRPr="00BE2AEE">
        <w:rPr>
          <w:rFonts w:ascii="TH SarabunPSK" w:hAnsi="TH SarabunPSK" w:cs="TH SarabunPSK" w:hint="cs"/>
          <w:sz w:val="32"/>
          <w:szCs w:val="32"/>
        </w:rPr>
        <w:t>KNN:</w:t>
      </w:r>
    </w:p>
    <w:p w14:paraId="72FF0EEE" w14:textId="77777777" w:rsidR="00FD019A" w:rsidRPr="00BE2AEE" w:rsidRDefault="00FD019A" w:rsidP="00FD019A">
      <w:pPr>
        <w:numPr>
          <w:ilvl w:val="0"/>
          <w:numId w:val="11"/>
        </w:num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กำหนดค่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k: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ำหนดจำนวนของ "เพื่อนบ้าน" หรือ "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neighbors"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ที่ใช้ในการตัดสินใจ</w:t>
      </w:r>
    </w:p>
    <w:p w14:paraId="3DECBCD8" w14:textId="77777777" w:rsidR="00FD019A" w:rsidRPr="00BE2AEE" w:rsidRDefault="00FD019A" w:rsidP="00FD019A">
      <w:pPr>
        <w:numPr>
          <w:ilvl w:val="0"/>
          <w:numId w:val="11"/>
        </w:num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การคำนวณระยะทา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: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ช้การคำนวณระยะห่าง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distance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พื่อหา "เพื่อนบ้าน" ที่ใกล้ที่สุด</w:t>
      </w:r>
    </w:p>
    <w:p w14:paraId="3E157207" w14:textId="77777777" w:rsidR="00FD019A" w:rsidRPr="00BE2AEE" w:rsidRDefault="00FD019A" w:rsidP="00FD019A">
      <w:pPr>
        <w:numPr>
          <w:ilvl w:val="0"/>
          <w:numId w:val="11"/>
        </w:num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การตัดสินใจ</w:t>
      </w:r>
    </w:p>
    <w:p w14:paraId="57C43BED" w14:textId="77777777" w:rsidR="00FD019A" w:rsidRPr="00BE2AEE" w:rsidRDefault="00FD019A" w:rsidP="00FD019A">
      <w:pPr>
        <w:pStyle w:val="a9"/>
        <w:numPr>
          <w:ilvl w:val="0"/>
          <w:numId w:val="13"/>
        </w:num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ำหรั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Classification: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ทำนายจะเลือกคลาสที่เกิดขึ้นมากที่สุดใ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k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พื่อนบ้าน</w:t>
      </w:r>
    </w:p>
    <w:p w14:paraId="1E3BD495" w14:textId="77777777" w:rsidR="00FD019A" w:rsidRPr="00BE2AEE" w:rsidRDefault="00FD019A" w:rsidP="00FD019A">
      <w:pPr>
        <w:pStyle w:val="a9"/>
        <w:numPr>
          <w:ilvl w:val="0"/>
          <w:numId w:val="13"/>
        </w:num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ำหรั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Regression: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ทำนายจะใช้ค่าเฉลี่ยของค่าผลลัพธ์จาก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k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พื่อนบ้าน</w:t>
      </w:r>
    </w:p>
    <w:p w14:paraId="785717AA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4033D629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 wp14:anchorId="075BDB54" wp14:editId="18E0CAB9">
            <wp:extent cx="2784381" cy="2427797"/>
            <wp:effectExtent l="0" t="0" r="0" b="0"/>
            <wp:docPr id="7" name="Picture 7" descr="รูปภาพประกอบด้วย ข้อความ, แผนภาพ, วงกลม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รูปภาพประกอบด้วย ข้อความ, แผนภาพ, วงกลม, ตัวอักษร&#10;&#10;คำอธิบายที่สร้างโดยอัตโนมัติ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789458" cy="2432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ABB10C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4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การคำนวณเพื่อนบ้านที่ใกล้ที่สุด</w:t>
      </w:r>
    </w:p>
    <w:p w14:paraId="18B3DE25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475E018A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7C6DEBA3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1FF5CA9F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336AF9B9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29FAFE62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1CFDB6B7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4C575E66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4ECD59AD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36F62DE5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1D4B8130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74A7BD7D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b/>
          <w:bCs/>
          <w:sz w:val="32"/>
          <w:szCs w:val="32"/>
          <w:cs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2.2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งานวิจัยที่เกี่ยวข้อง</w:t>
      </w:r>
    </w:p>
    <w:p w14:paraId="621D674F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  <w:t>2.2.1 Parkinson's Disease Diagnosis Using Machine Learning</w:t>
      </w:r>
    </w:p>
    <w:p w14:paraId="1D112821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ัดทำขึ้นโดย นายหัสพล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ธัมมิก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รัตน์ จากวิทยานิพนธ์นี้เป็นส่วนหนึ่งของการศึกษาตามหลักสูตรปริญญาวิศวกรรมศาสตร์มหาบัณฑิต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าขาวิชาวิศวกรรมคอมพิวเตอร์ ภาควิชาวิศวกรรมคอมพิวเตอร์ ผลงานวิจัยนี้ได้รับการเผยแพรวัน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13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ันยาย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56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งานวิจัยนี้ นำเสนอวิธีการวินิจฉัยโรคพาร์กินสันด้วยการใช้การเรียนรู้ของเครื่อ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ำหรับการตรวจพบโรคพาร์กินสันในระยะเริ่มต้น โดยใช้โครงข่ายประสาทเทียมแบบวนซ้ำชนิดพิเศษ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Long Short-Term Memory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ับข้อมูลโรคพาร์กินสันที ่ได้รับจากผู้เชี่ยวชาญขอ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โรงพยาบาลจุฬาลงกรณ์</w:t>
      </w:r>
    </w:p>
    <w:p w14:paraId="363D3914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Long Short-term Memory networks (LSTMs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ปลงความจำของตัวเองไปในทางที่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่อนข้างแม่นยำถูกต้องด้วยการ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specific learning mechanisms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ำหรับทุกเศษเสี้ยวข้อมูลที ่จะจำ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ที่จะปรับตัว ที่จะสนใจ ซึ่งจะช่วยให้สามารถติดตามข้อมูลได้ในระยะเวลาที่นานกว่า</w:t>
      </w:r>
    </w:p>
    <w:p w14:paraId="65C38BDB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19D9375D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  <w:cs/>
        </w:rPr>
        <w:lastRenderedPageBreak/>
        <w:drawing>
          <wp:inline distT="0" distB="0" distL="0" distR="0" wp14:anchorId="333120FD" wp14:editId="02CDE098">
            <wp:extent cx="4137803" cy="2795234"/>
            <wp:effectExtent l="0" t="0" r="0" b="5715"/>
            <wp:docPr id="1682350992" name="รูปภาพ 1" descr="รูปภาพประกอบด้วย แผนภาพ, ร่าง, การวาดภาพ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350992" name="รูปภาพ 1" descr="รูปภาพประกอบด้วย แผนภาพ, ร่าง, การวาดภาพ, ตัวอักษร&#10;&#10;คำอธิบายที่สร้างโดยอัตโนมัติ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141815" cy="279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DA65B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5 </w:t>
      </w:r>
      <w:r w:rsidRPr="00BE2AEE">
        <w:rPr>
          <w:rFonts w:ascii="TH SarabunPSK" w:hAnsi="TH SarabunPSK" w:cs="TH SarabunPSK" w:hint="cs"/>
          <w:sz w:val="32"/>
          <w:szCs w:val="32"/>
        </w:rPr>
        <w:t>LSTM architecture</w:t>
      </w:r>
    </w:p>
    <w:p w14:paraId="1B53B40C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752EF2AB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252080CF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6AFA543F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207EE6EE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3F6DFD9F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79A78956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2B4C9A82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34D04737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3548E897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.2.2 DIABETES CLASSIFICATION USING MACHINE LEARNING TECHNIQUES</w:t>
      </w:r>
    </w:p>
    <w:p w14:paraId="490FBA01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จัดทำขึ้นโดย นางสาวเมธาพร ผ่องยิ่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จากวิทยานิพนธ์นี้เป็นส่วนหนึ่งของการศึกษาตามหลักสูตรวิทยาศาสตร์มหาบัณฑิต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าขาวิชาสถิติประยุกต์ โดยในงานวิจัยนี้มีวัตถุประสงค์เพื่อเปรียบเทียบประสิทธิภาพ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ของเทคนิคที่ใช้ในการสร้างแบบจําล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Machine learning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ำหรับการจำแนกการเป็นโรคเบาหวา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รณีที่พิจารณาและไม่พิจารณาอิทธิพลร่วม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ทคนิค ได้แก่ เทคนิคต้นไม้ตัดสินใจ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Decision tree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ทคนิคต้นไม้ป่าสุ่ม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Random Forest)  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ทคนิค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ซัพ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พอร์ตเวกเตอร์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แมชชีน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Support Vector Machine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เทคนิคเพื่อนบ้านใกล้ที่สุด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K-Nearest Neighbor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โดยมีเกณฑ์ที่ใช้ในการทดสอบ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ประสิทธิภาพของการจำแนก คือ ค่าความถูกต้อง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accuracy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่าความเที่ยง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recision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่าควา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รบถ้วน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recall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ค่าคะแน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F1 (F1-score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ที่ให้ค่ามากที่สุด</w:t>
      </w:r>
    </w:p>
    <w:p w14:paraId="7B5F8756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1AD7D951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lastRenderedPageBreak/>
        <w:drawing>
          <wp:inline distT="0" distB="0" distL="0" distR="0" wp14:anchorId="57775FB2" wp14:editId="2F2DE257">
            <wp:extent cx="5172075" cy="2671852"/>
            <wp:effectExtent l="0" t="0" r="0" b="0"/>
            <wp:docPr id="294794213" name="รูปภาพ 1" descr="รูปภาพประกอบด้วย ข้อความ, ภาพหน้าจอ, แผนภาพ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794213" name="รูปภาพ 1" descr="รูปภาพประกอบด้วย ข้อความ, ภาพหน้าจอ, แผนภาพ, ตัวอักษร&#10;&#10;คำอธิบายที่สร้างโดยอัตโนมัติ"/>
                    <pic:cNvPicPr/>
                  </pic:nvPicPr>
                  <pic:blipFill rotWithShape="1">
                    <a:blip r:embed="rId46"/>
                    <a:srcRect t="4912"/>
                    <a:stretch/>
                  </pic:blipFill>
                  <pic:spPr bwMode="auto">
                    <a:xfrm>
                      <a:off x="0" y="0"/>
                      <a:ext cx="5172797" cy="2672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B8C1A1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6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ทำงานของอัลกอริทึม </w:t>
      </w:r>
      <w:r w:rsidRPr="00BE2AEE">
        <w:rPr>
          <w:rFonts w:ascii="TH SarabunPSK" w:hAnsi="TH SarabunPSK" w:cs="TH SarabunPSK" w:hint="cs"/>
          <w:sz w:val="32"/>
          <w:szCs w:val="32"/>
        </w:rPr>
        <w:t>Random forest</w:t>
      </w:r>
    </w:p>
    <w:p w14:paraId="7BE92915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3ADA048A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04C3B0F9" wp14:editId="0E50E326">
            <wp:extent cx="4229690" cy="2476846"/>
            <wp:effectExtent l="0" t="0" r="0" b="0"/>
            <wp:docPr id="1272421344" name="รูปภาพ 1" descr="รูปภาพประกอบด้วย ข้อความ, ภาพหน้าจอ, แผนภาพ, วงกลม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421344" name="รูปภาพ 1" descr="รูปภาพประกอบด้วย ข้อความ, ภาพหน้าจอ, แผนภาพ, วงกลม&#10;&#10;คำอธิบายที่สร้างโดยอัตโนมัติ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229690" cy="2476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CE9FD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7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จำแนกประเภทด้วยเทคนิคเพื่อนบ้านใกล้ที่สุด</w:t>
      </w:r>
    </w:p>
    <w:p w14:paraId="13D9702C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2.2.3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A STUDY OF OPTIMAL VALUES WITH PID CONTROLLER USING RESPONSE SURFACE METHOD</w:t>
      </w:r>
    </w:p>
    <w:p w14:paraId="17B0F29F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จัดทำขึ้นโดย นาย อามิณ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ฑ์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หล้าวงศ์ และ นาย ศุภกิจ เศิกศิริ จากสาขาวิชาวิศวกรรม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อุต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สาหการ คณะวิศวกรรมศาสตร์และเทคโนโลยีอุตสาหกรรม มหาวิทยาลัยกาฬสินธุ์ ในงานวิจัยนี้ได้เสนอวิธีการปรับค่าระบบควบคุมพีไอดี โดยใช้วิธีการหาค่าที่เหมาะส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ด้วยการออกแบบการทดลองแบบ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บ๊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อก-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เบห์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เคน และวิธีพื้นผิวตอบสนอง จากการทดลองใ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บบจำลองพีไอดีด้วยไมโครซอฟต์เอกเซลล์ เพื่อใช้เป็นแนวทางในการปรับค่าควบคุมการ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ทำงานของอุปกรณ์ในโรงงานอุตสาหกรรม </w:t>
      </w:r>
    </w:p>
    <w:p w14:paraId="7A587ECC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>โดยค่าที่นำไปในการคำนวณเป็นค่าความผิดพลาดที่หาจากความแตกต่างระหว่า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่าที่ตั้ง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Target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ับค่าเอาต์พุต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Output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ำนวณเพื่อลดความผิดพลาดให้เหลือน้อยที่สุด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ซึ่งประกอบด้วยปัจจัยที่สำคัญของการควบคุมแบบพีไอดี จะประกอบด้วยส่วนสำคัญในการ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วบคุมมี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3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่วนคือ</w:t>
      </w:r>
    </w:p>
    <w:p w14:paraId="30054B6D" w14:textId="77777777" w:rsidR="00FD019A" w:rsidRPr="00BE2AEE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Y =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่าความผิดพลาด (ค่าเป้าหมาย–ค่าความผิดพลาด)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562B5D0D" w14:textId="77777777" w:rsidR="00FD019A" w:rsidRPr="00BE2AEE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อัตราขยายสัดส่วน (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Kp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>)</w:t>
      </w:r>
    </w:p>
    <w:p w14:paraId="589DAE5D" w14:textId="77777777" w:rsidR="00FD019A" w:rsidRPr="00BE2AEE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อัตราขยายปริพันธุ์ (</w:t>
      </w:r>
      <w:r w:rsidRPr="00BE2AEE">
        <w:rPr>
          <w:rFonts w:ascii="TH SarabunPSK" w:hAnsi="TH SarabunPSK" w:cs="TH SarabunPSK" w:hint="cs"/>
          <w:sz w:val="32"/>
          <w:szCs w:val="32"/>
        </w:rPr>
        <w:t>Ki)</w:t>
      </w:r>
    </w:p>
    <w:p w14:paraId="3436FC2E" w14:textId="77777777" w:rsidR="00FD019A" w:rsidRPr="00BE2AEE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อัตราขยายอนุพันธุ์ (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Kd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>)</w:t>
      </w:r>
    </w:p>
    <w:p w14:paraId="3C7534BF" w14:textId="77777777" w:rsidR="00FD019A" w:rsidRPr="00BE2AEE" w:rsidRDefault="00FD019A" w:rsidP="00FD019A">
      <w:pPr>
        <w:pStyle w:val="a9"/>
        <w:spacing w:after="0"/>
        <w:ind w:left="435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77755A86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</w:rPr>
        <w:t xml:space="preserve">                                                  </w:t>
      </w:r>
      <w:r w:rsidRPr="00BE2AEE">
        <w:rPr>
          <w:rFonts w:ascii="TH SarabunPSK" w:hAnsi="TH SarabunPSK" w:cs="TH SarabunPSK" w:hint="cs"/>
          <w:position w:val="-32"/>
        </w:rPr>
        <w:object w:dxaOrig="3760" w:dyaOrig="740" w14:anchorId="7F0A1235">
          <v:shape id="_x0000_i1034" type="#_x0000_t75" style="width:188.25pt;height:36.75pt" o:ole="">
            <v:imagedata r:id="rId48" o:title=""/>
          </v:shape>
          <o:OLEObject Type="Embed" ProgID="Equation.DSMT4" ShapeID="_x0000_i1034" DrawAspect="Content" ObjectID="_1793618335" r:id="rId49"/>
        </w:object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        (2-14)</w:t>
      </w:r>
    </w:p>
    <w:p w14:paraId="6C1ED065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 wp14:anchorId="6C830A9A" wp14:editId="5026F47B">
            <wp:extent cx="4134427" cy="1600423"/>
            <wp:effectExtent l="0" t="0" r="0" b="0"/>
            <wp:docPr id="556978941" name="รูปภาพ 1" descr="รูปภาพประกอบด้วย แผนภาพ, ไลน์, ตัวอักษร, ข้อความ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978941" name="รูปภาพ 1" descr="รูปภาพประกอบด้วย แผนภาพ, ไลน์, ตัวอักษร, ข้อความ&#10;&#10;คำอธิบายที่สร้างโดยอัตโนมัติ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134427" cy="160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DAD7F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8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บล็อกไดอะแกรมของตัวแบบควบคุมแบบพีไอดี</w:t>
      </w:r>
    </w:p>
    <w:p w14:paraId="7465D63F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01D92B7F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03665D50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0916860F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40219633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638C0C47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0EBFEC5E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73DB8D30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48C46FBC" w14:textId="77777777" w:rsidR="00FD019A" w:rsidRPr="00BE2AEE" w:rsidRDefault="00FD019A" w:rsidP="00FD019A">
      <w:pPr>
        <w:spacing w:after="0"/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.2.4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Designing Ovens for Automatic Control Study</w:t>
      </w:r>
    </w:p>
    <w:p w14:paraId="32FF5E88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ัดทำโดย นายสิทธิโชค สืบแต่ตระกูล และ นายทวีเดช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ศิริธ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นาพิพัฒน์ </w:t>
      </w:r>
    </w:p>
    <w:p w14:paraId="09DA5C14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ากภาควิชาวิศวกรรมเรื่องกล คณะวิศวกรรมศาสตร์ มหาวิทยาลัยเกษตรศาสตร์ การทำงานข้างต้นคือรับค่าอุณหภูมิจากตู้อบขณะนั้นมาเปรียบเทียบการอุณหภูมิที่ต้องการ จะได้ค่าความผิดพลาด นำค่าความผิดพลาดนั้นมาคำนวณเพิ่มหาค่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ID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ซึ่งค่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ID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นั้นจะถูกกำหนดขอบเขตให้อยู่ระหว่าง 0-255 เพื่อจะเป็นขอบเขตที่ใช้ควบคุมแรงดันไฟฟ้า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Arduino Mega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2560 โดยใช้เทคนิค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W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(</w:t>
      </w:r>
      <w:r w:rsidRPr="00BE2AEE">
        <w:rPr>
          <w:rFonts w:ascii="TH SarabunPSK" w:hAnsi="TH SarabunPSK" w:cs="TH SarabunPSK" w:hint="cs"/>
          <w:sz w:val="32"/>
          <w:szCs w:val="32"/>
        </w:rPr>
        <w:t>Pulse Width Modulation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) เพื่อไปควบคุม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ฮีตเต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อร์ แรงดันที่ให้โดย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Arduino Mega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2560 จะถูก</w:t>
      </w: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แปลงเป็นกระแสโดยอุปกรณ์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Voltage to current convertor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พื่อไปควบคุมกระแสที่จ่ายไปยัง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ฮีตเต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อร์ผ่านอุปกรณ์โซลิดส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เต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ตรีเลย์</w:t>
      </w:r>
    </w:p>
    <w:p w14:paraId="190B287C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5C1CDFE2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 wp14:anchorId="36798370" wp14:editId="017DFE0F">
            <wp:extent cx="5274310" cy="2240280"/>
            <wp:effectExtent l="0" t="0" r="2540" b="7620"/>
            <wp:docPr id="3" name="Picture 3" descr="รูปภาพประกอบด้วย ข้อความ, แผนภาพ, ภาพหน้าจอ, ไลน์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รูปภาพประกอบด้วย ข้อความ, แผนภาพ, ภาพหน้าจอ, ไลน์&#10;&#10;คำอธิบายที่สร้างโดยอัตโนมัติ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5BBD7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9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Block-diagra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ของระบบที่มี </w:t>
      </w:r>
      <w:r w:rsidRPr="00BE2AEE">
        <w:rPr>
          <w:rFonts w:ascii="TH SarabunPSK" w:hAnsi="TH SarabunPSK" w:cs="TH SarabunPSK" w:hint="cs"/>
          <w:sz w:val="32"/>
          <w:szCs w:val="32"/>
        </w:rPr>
        <w:t>PID controller</w:t>
      </w:r>
    </w:p>
    <w:p w14:paraId="6EC3FFAB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703437C8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noProof/>
          <w:sz w:val="32"/>
          <w:szCs w:val="32"/>
        </w:rPr>
      </w:pPr>
    </w:p>
    <w:p w14:paraId="1E4CECD1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noProof/>
          <w:sz w:val="32"/>
          <w:szCs w:val="32"/>
        </w:rPr>
      </w:pPr>
    </w:p>
    <w:p w14:paraId="0825DCD4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noProof/>
          <w:sz w:val="32"/>
          <w:szCs w:val="32"/>
        </w:rPr>
      </w:pPr>
    </w:p>
    <w:p w14:paraId="2F956EC2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noProof/>
          <w:sz w:val="32"/>
          <w:szCs w:val="32"/>
        </w:rPr>
      </w:pPr>
    </w:p>
    <w:p w14:paraId="12C6D5BB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noProof/>
          <w:sz w:val="32"/>
          <w:szCs w:val="32"/>
        </w:rPr>
      </w:pPr>
    </w:p>
    <w:p w14:paraId="710224D2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noProof/>
          <w:sz w:val="32"/>
          <w:szCs w:val="32"/>
        </w:rPr>
      </w:pPr>
    </w:p>
    <w:p w14:paraId="7A4B8DD6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noProof/>
          <w:sz w:val="32"/>
          <w:szCs w:val="32"/>
        </w:rPr>
      </w:pPr>
    </w:p>
    <w:p w14:paraId="3F8D4D31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noProof/>
          <w:sz w:val="32"/>
          <w:szCs w:val="32"/>
        </w:rPr>
      </w:pPr>
    </w:p>
    <w:p w14:paraId="2AD733C8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noProof/>
          <w:sz w:val="32"/>
          <w:szCs w:val="32"/>
        </w:rPr>
      </w:pPr>
    </w:p>
    <w:p w14:paraId="1CEA577A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652A924C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 w:hint="cs"/>
          <w:sz w:val="32"/>
          <w:szCs w:val="32"/>
        </w:rPr>
      </w:pPr>
    </w:p>
    <w:p w14:paraId="2D3B698B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</w:p>
    <w:p w14:paraId="5B4CBD9B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2.2.5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CONTROL OF LIQUID LEVELS IN FOUR-TANK SIMULATION PROCESS</w:t>
      </w:r>
    </w:p>
    <w:p w14:paraId="2A12C16C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จัดทำโดย นาย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ชั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ชรภานุ จบดี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นายชยพล พลเยี่ย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นายวิชชากร ศิลปะสิทธิ์ จากภาควิศวกรรม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ศา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สตรบัณฑิต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าขาวิชาวิศวกรรมระบบเครื่องมือวัด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ภาควิชาวิศวกรรมเครื่องมือวัดและอิเล็กทรอนิกส์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ณะวิศวกรรม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ศา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สตร มหาวิทยาลัยเทคโนโลยีพระจอมเกล้าพระนครเหนือ</w:t>
      </w:r>
    </w:p>
    <w:p w14:paraId="2C93051B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โครงงานนี้นําเสนอการควบคุมระดับของเหลวในกระบวนการ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แบบจําลอง ซึ่งมี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ป้าหมายเพื่อลดคาใชจ่าย ลดอันตราย และความเสียหายที่อาจเกิดขึ้นในการสรางกระบวนการจริงใ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ระหว่างขั้นตอนการออกแบบ ในโครงงานนี้ระ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แบบจําลองถูกสร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าง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ขึ้นจากโปรแกร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LabVIEW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ที ่</w:t>
      </w: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ทำงานร่วมกับบอรด </w:t>
      </w:r>
      <w:r w:rsidRPr="00BE2AEE">
        <w:rPr>
          <w:rFonts w:ascii="TH SarabunPSK" w:hAnsi="TH SarabunPSK" w:cs="TH SarabunPSK" w:hint="cs"/>
          <w:sz w:val="32"/>
          <w:szCs w:val="32"/>
        </w:rPr>
        <w:t>NI-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myRIO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พื่อจัดสรรคสัญญาณไฟฟาสำหรับเซ็นเซอร์และตัวขับ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ในกระบวนการจําลอง มีการใช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SIEMENS S7-1200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พื่อควบคุมระดับของเหลวในกระบวนการ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ําลองโดยใชการควบคุม </w:t>
      </w:r>
      <w:r w:rsidRPr="00BE2AEE">
        <w:rPr>
          <w:rFonts w:ascii="TH SarabunPSK" w:hAnsi="TH SarabunPSK" w:cs="TH SarabunPSK" w:hint="cs"/>
          <w:sz w:val="32"/>
          <w:szCs w:val="32"/>
        </w:rPr>
        <w:t>PID</w:t>
      </w:r>
    </w:p>
    <w:p w14:paraId="1F37B17B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36A078E7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 wp14:anchorId="0F21AEFB" wp14:editId="59884417">
            <wp:extent cx="5274310" cy="3110230"/>
            <wp:effectExtent l="0" t="0" r="2540" b="0"/>
            <wp:docPr id="1" name="Picture 1" descr="รูปภาพประกอบด้วย ข้อความ, ภาพหน้าจอ, แผนภาพ, จำนวน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รูปภาพประกอบด้วย ข้อความ, ภาพหน้าจอ, แผนภาพ, จำนวน&#10;&#10;คำอธิบายที่สร้างโดยอัตโนมัติ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10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AF8C1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20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บล็อกไดอะแกรมการควบคุมระดับของเหลวในกระบวนการ 4 ถัง</w:t>
      </w:r>
    </w:p>
    <w:p w14:paraId="6835DED9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</w:rPr>
      </w:pPr>
    </w:p>
    <w:p w14:paraId="75B329C2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</w:rPr>
      </w:pPr>
    </w:p>
    <w:p w14:paraId="7555EC23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</w:rPr>
      </w:pPr>
    </w:p>
    <w:p w14:paraId="7C50F3DF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</w:rPr>
      </w:pPr>
    </w:p>
    <w:p w14:paraId="48A8A746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</w:rPr>
      </w:pPr>
    </w:p>
    <w:p w14:paraId="09260C9D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</w:rPr>
      </w:pPr>
    </w:p>
    <w:p w14:paraId="13BE90E5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</w:rPr>
      </w:pPr>
    </w:p>
    <w:p w14:paraId="10C95AF7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2.3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การเปรียบเทียบคุณสมบัติของงานวิจัยที่เกี่ยวของ และโครงงานที่นำเสนอ</w:t>
      </w:r>
    </w:p>
    <w:p w14:paraId="17B36AEF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>โครงงานที่จัดขึ้นเมื่อนำมาเปรียบเทียบกับโครงงานที่เกี่ยวของจะเห็นได้วา แต่ละโครงงานจะมี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ขอดีขอเสียที่แตกต่างกันไป โดยสวนมากจะเกี่ยวของกับอุปกรณ์ที่ใชงาน ซึ่งมีคาใชจ่ายที่แตกต่างกั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การใชงานอุปกรณ์จริงนั้น อาจจะทำใหเกิดอันตรายจากการทำงานได้ รวมถึงการแสดงการ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ำลองการทำงานผานจอแสดงผล มีขอดีคือสามารถสังเกตุการทำงาน และหาค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Error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ได้ง่าย โดยไม่จำเป็นตองสังเกตการณทำงานจากอุปกรณ์จริง แถมยังสามารถควบคุมการทำงานผ่านหนาจอได้อีก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ด้วย ซึ่งผลเปรียบเทียบคุณสมบัติได้ดัง ตารางที่ </w:t>
      </w:r>
      <w:r w:rsidRPr="00BE2AEE">
        <w:rPr>
          <w:rFonts w:ascii="TH SarabunPSK" w:hAnsi="TH SarabunPSK" w:cs="TH SarabunPSK" w:hint="cs"/>
          <w:sz w:val="32"/>
          <w:szCs w:val="32"/>
        </w:rPr>
        <w:t>2-1</w:t>
      </w:r>
    </w:p>
    <w:p w14:paraId="591A04F3" w14:textId="77777777" w:rsidR="00FD019A" w:rsidRPr="00BE2AEE" w:rsidRDefault="00FD019A" w:rsidP="00FD019A">
      <w:pPr>
        <w:spacing w:after="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าราง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-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รุปขอดีขอเสียของงานวิจัยที่เกี่ยวของ และโครงงานที่นำเสนอ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FD019A" w:rsidRPr="00BE2AEE" w14:paraId="07ED4A13" w14:textId="77777777" w:rsidTr="00783058">
        <w:tc>
          <w:tcPr>
            <w:tcW w:w="2765" w:type="dxa"/>
          </w:tcPr>
          <w:p w14:paraId="563CCBF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lastRenderedPageBreak/>
              <w:t>ชื่อโครงงาน</w:t>
            </w:r>
          </w:p>
        </w:tc>
        <w:tc>
          <w:tcPr>
            <w:tcW w:w="2765" w:type="dxa"/>
          </w:tcPr>
          <w:p w14:paraId="7569E64C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ข้อดี</w:t>
            </w:r>
          </w:p>
        </w:tc>
        <w:tc>
          <w:tcPr>
            <w:tcW w:w="2766" w:type="dxa"/>
          </w:tcPr>
          <w:p w14:paraId="7AB4DF73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ข้อเสีย</w:t>
            </w:r>
          </w:p>
        </w:tc>
      </w:tr>
      <w:tr w:rsidR="00FD019A" w:rsidRPr="00BE2AEE" w14:paraId="4A84896E" w14:textId="77777777" w:rsidTr="00783058">
        <w:tc>
          <w:tcPr>
            <w:tcW w:w="2765" w:type="dxa"/>
          </w:tcPr>
          <w:p w14:paraId="353F61CB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.Parkinson's Disease Diagnosis Using Machine Learning</w:t>
            </w:r>
          </w:p>
        </w:tc>
        <w:tc>
          <w:tcPr>
            <w:tcW w:w="2765" w:type="dxa"/>
          </w:tcPr>
          <w:p w14:paraId="5B9766A3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- เป็นตัวช่วยในการตัดสินใจในการตรวจวินิจฉัยข้อมูลโรคพาร์กินสัน</w:t>
            </w:r>
          </w:p>
        </w:tc>
        <w:tc>
          <w:tcPr>
            <w:tcW w:w="2766" w:type="dxa"/>
          </w:tcPr>
          <w:p w14:paraId="5A495667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- จำนวนข้อมูลตัวอย่างที่มีจำนวนน้อย ทำให้การเรียนรู้เครื่องทำได้อย่างจำกัด</w:t>
            </w:r>
          </w:p>
        </w:tc>
      </w:tr>
      <w:tr w:rsidR="00FD019A" w:rsidRPr="00BE2AEE" w14:paraId="426AAF48" w14:textId="77777777" w:rsidTr="00783058">
        <w:tc>
          <w:tcPr>
            <w:tcW w:w="2765" w:type="dxa"/>
          </w:tcPr>
          <w:p w14:paraId="59991CE6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.DIABETES CLASSIFICATION USING MACHINE LEARNING TECHNIQUES</w:t>
            </w:r>
          </w:p>
        </w:tc>
        <w:tc>
          <w:tcPr>
            <w:tcW w:w="2765" w:type="dxa"/>
          </w:tcPr>
          <w:p w14:paraId="61F67886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- เป็นตัวช่วยในการตัดสินใจในการตรวจวินิจฉัยข้อมูลโรคเบาหวาน</w:t>
            </w:r>
          </w:p>
        </w:tc>
        <w:tc>
          <w:tcPr>
            <w:tcW w:w="2766" w:type="dxa"/>
          </w:tcPr>
          <w:p w14:paraId="477A85C5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- ยังไม่มีความเสถียรมากพอเนื่องจากระบบไม่พิจารณาอิทธิพลร่วม</w:t>
            </w:r>
          </w:p>
        </w:tc>
      </w:tr>
      <w:tr w:rsidR="00FD019A" w:rsidRPr="00BE2AEE" w14:paraId="63FB8D24" w14:textId="77777777" w:rsidTr="00783058">
        <w:tc>
          <w:tcPr>
            <w:tcW w:w="2765" w:type="dxa"/>
          </w:tcPr>
          <w:p w14:paraId="11D33965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3.A STUDY OF OPTIMAL VALUES WITH PID CONTROLLER USING RESPONSE SURFACE METHOD</w:t>
            </w:r>
          </w:p>
        </w:tc>
        <w:tc>
          <w:tcPr>
            <w:tcW w:w="2765" w:type="dxa"/>
          </w:tcPr>
          <w:p w14:paraId="6F4DA22B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- ความเสถียรภาพในการ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ใช ในการออกแบบ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ออกมาด</w:t>
            </w:r>
            <w:proofErr w:type="spellStart"/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วย</w:t>
            </w:r>
            <w:proofErr w:type="spellEnd"/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ดีทำใหมีการ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ยืดหยุนในการใชงาน</w:t>
            </w:r>
          </w:p>
        </w:tc>
        <w:tc>
          <w:tcPr>
            <w:tcW w:w="2766" w:type="dxa"/>
          </w:tcPr>
          <w:p w14:paraId="10533A98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- การประยุกตใชยากเกินไปใน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ารใชงานคาที </w:t>
            </w:r>
            <w:proofErr w:type="spellStart"/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่ต</w:t>
            </w:r>
            <w:proofErr w:type="spellEnd"/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องคำนวณใน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ประยุกตใชนั้นสูงมาก</w:t>
            </w:r>
          </w:p>
        </w:tc>
      </w:tr>
      <w:tr w:rsidR="00FD019A" w:rsidRPr="00BE2AEE" w14:paraId="3D52D63C" w14:textId="77777777" w:rsidTr="00783058">
        <w:tc>
          <w:tcPr>
            <w:tcW w:w="2765" w:type="dxa"/>
          </w:tcPr>
          <w:p w14:paraId="4462998F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4.Close Loops Speed Control DC Motor using PID Controller</w:t>
            </w:r>
          </w:p>
        </w:tc>
        <w:tc>
          <w:tcPr>
            <w:tcW w:w="2765" w:type="dxa"/>
          </w:tcPr>
          <w:p w14:paraId="15A9E9FB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-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ควบคุมที่สามารถ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ับความแม่นยำ</w:t>
            </w:r>
          </w:p>
        </w:tc>
        <w:tc>
          <w:tcPr>
            <w:tcW w:w="2766" w:type="dxa"/>
          </w:tcPr>
          <w:p w14:paraId="3281EC4B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-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ความซับซอนในการปรับ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คาพารามิเตอร์ในการใชงาน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ยากเกินไป</w:t>
            </w:r>
          </w:p>
        </w:tc>
      </w:tr>
      <w:tr w:rsidR="00FD019A" w:rsidRPr="00BE2AEE" w14:paraId="6D1FC8C4" w14:textId="77777777" w:rsidTr="00783058">
        <w:tc>
          <w:tcPr>
            <w:tcW w:w="2765" w:type="dxa"/>
          </w:tcPr>
          <w:p w14:paraId="2DF17F3C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5.CONTROL OF LIQUID LEVELS IN FOUR-TANK SIMULATION PROCESS</w:t>
            </w:r>
          </w:p>
        </w:tc>
        <w:tc>
          <w:tcPr>
            <w:tcW w:w="2765" w:type="dxa"/>
          </w:tcPr>
          <w:p w14:paraId="24AAE68F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- สามารถควบคุมผ่านหน้าจอแสดงผล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HMI</w:t>
            </w:r>
          </w:p>
          <w:p w14:paraId="4B5BB38C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กำจัด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Disturbance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ให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ดีขึ้น</w:t>
            </w:r>
          </w:p>
          <w:p w14:paraId="1803D329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มีระบบ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PID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ช่วยในการควบคุม </w:t>
            </w:r>
          </w:p>
          <w:p w14:paraId="65C88271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</w:p>
        </w:tc>
        <w:tc>
          <w:tcPr>
            <w:tcW w:w="2766" w:type="dxa"/>
          </w:tcPr>
          <w:p w14:paraId="58410BE1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-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ปญหาดานคอมพิว</w:t>
            </w:r>
            <w:proofErr w:type="spellStart"/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เต</w:t>
            </w:r>
            <w:proofErr w:type="spellEnd"/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อร์ที่จำเป็นตองมีคุณสมบัติที่สูงพอสมควร เนื่องจากสวนมากจะใช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ดานกราฟิกและประมวลผลเป็นหลัก</w:t>
            </w:r>
          </w:p>
          <w:p w14:paraId="5271A6FB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-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เนื่องจากทดลองเป็นการใช้การซิมทำให้เป็นค่าที่อยู่ในอุดมคติ</w:t>
            </w:r>
          </w:p>
        </w:tc>
      </w:tr>
    </w:tbl>
    <w:p w14:paraId="6F6D3F0F" w14:textId="77777777" w:rsidR="000F2A68" w:rsidRPr="00BE2AEE" w:rsidRDefault="000F2A68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 w:hint="cs"/>
          <w:sz w:val="32"/>
          <w:szCs w:val="32"/>
        </w:rPr>
        <w:sectPr w:rsidR="000F2A68" w:rsidRPr="00BE2AEE" w:rsidSect="00FD019A">
          <w:headerReference w:type="default" r:id="rId53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</w:p>
    <w:p w14:paraId="69316C1D" w14:textId="77777777" w:rsidR="00FD019A" w:rsidRPr="00BE2AEE" w:rsidRDefault="00FD019A" w:rsidP="000F2A68">
      <w:pPr>
        <w:spacing w:after="0"/>
        <w:jc w:val="center"/>
        <w:rPr>
          <w:rFonts w:ascii="TH SarabunPSK" w:hAnsi="TH SarabunPSK" w:cs="TH SarabunPSK" w:hint="cs"/>
          <w:b/>
          <w:bCs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lastRenderedPageBreak/>
        <w:t>บทที่ 3</w:t>
      </w:r>
    </w:p>
    <w:p w14:paraId="280D799D" w14:textId="77777777" w:rsidR="00FD019A" w:rsidRPr="00BE2AEE" w:rsidRDefault="00FD019A" w:rsidP="00FD019A">
      <w:pPr>
        <w:spacing w:after="0" w:line="360" w:lineRule="auto"/>
        <w:jc w:val="center"/>
        <w:rPr>
          <w:rFonts w:ascii="TH SarabunPSK" w:hAnsi="TH SarabunPSK" w:cs="TH SarabunPSK" w:hint="cs"/>
          <w:b/>
          <w:bCs/>
          <w:sz w:val="36"/>
          <w:szCs w:val="36"/>
          <w:cs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>รายละเอียดโครงงาน</w:t>
      </w:r>
    </w:p>
    <w:p w14:paraId="27FF5726" w14:textId="77777777" w:rsidR="00FD019A" w:rsidRPr="00BE2AEE" w:rsidRDefault="00FD019A" w:rsidP="00FD019A">
      <w:pPr>
        <w:spacing w:line="240" w:lineRule="auto"/>
        <w:ind w:firstLine="72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ในบทนี้รายละเอียดโครงงานจะกล่าวถึงขั้นตอนและวิธีการดำเนินงานจะกล่าวถึงหลักการ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ทำงานในการออกแบบสร้างการควบคุมระดับของเหลวในกระบวนการ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 รูปแบบกระบวนการ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จำลองอย่างละเอียดรวมไปถึงการอธิบายหลักการทำงาน ให้บรรลุตามวัตถุประสงค์ที่ตั้งไว้นั้น ในบทนี้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ผู้จัดทำปริญญานิพนธ์มีวิธีการดำเนินโครงงาน ดังนี้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09BF21DA" w14:textId="77777777" w:rsidR="00FD019A" w:rsidRPr="00BE2AEE" w:rsidRDefault="00FD019A" w:rsidP="00FD019A">
      <w:pPr>
        <w:ind w:left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3.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ภาพรวมรายละเอียดของโครงงา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048261E5" w14:textId="77777777" w:rsidR="00FD019A" w:rsidRPr="00BE2AEE" w:rsidRDefault="00FD019A" w:rsidP="00FD019A">
      <w:pPr>
        <w:ind w:left="720"/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3.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วงจรไฟฟ้าและอิเล็กทรอนิกส์</w:t>
      </w:r>
    </w:p>
    <w:p w14:paraId="18F23C6D" w14:textId="77777777" w:rsidR="00FD019A" w:rsidRPr="00BE2AEE" w:rsidRDefault="00FD019A" w:rsidP="00FD019A">
      <w:pPr>
        <w:ind w:left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3.3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ซอฟต์แวร์ (</w:t>
      </w:r>
      <w:r w:rsidRPr="00BE2AEE">
        <w:rPr>
          <w:rFonts w:ascii="TH SarabunPSK" w:hAnsi="TH SarabunPSK" w:cs="TH SarabunPSK" w:hint="cs"/>
          <w:sz w:val="32"/>
          <w:szCs w:val="32"/>
        </w:rPr>
        <w:t>Software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)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2004D7D9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3.3.1 </w:t>
      </w:r>
      <w:bookmarkStart w:id="13" w:name="_Hlk183002586"/>
      <w:r w:rsidRPr="00BE2AEE">
        <w:rPr>
          <w:rFonts w:ascii="TH SarabunPSK" w:hAnsi="TH SarabunPSK" w:cs="TH SarabunPSK" w:hint="cs"/>
          <w:sz w:val="32"/>
          <w:szCs w:val="32"/>
          <w:cs/>
        </w:rPr>
        <w:t>พีแอนด์ไอดี (</w:t>
      </w:r>
      <w:r w:rsidRPr="00BE2AEE">
        <w:rPr>
          <w:rFonts w:ascii="TH SarabunPSK" w:hAnsi="TH SarabunPSK" w:cs="TH SarabunPSK" w:hint="cs"/>
          <w:sz w:val="32"/>
          <w:szCs w:val="32"/>
        </w:rPr>
        <w:t>P&amp;ID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)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bookmarkEnd w:id="13"/>
    </w:p>
    <w:p w14:paraId="74D966C9" w14:textId="77777777" w:rsidR="00FD019A" w:rsidRPr="00BE2AEE" w:rsidRDefault="00FD019A" w:rsidP="00FD019A">
      <w:pPr>
        <w:ind w:left="144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3.3.2 </w:t>
      </w:r>
      <w:bookmarkStart w:id="14" w:name="_Hlk183002598"/>
      <w:r w:rsidRPr="00BE2AEE">
        <w:rPr>
          <w:rFonts w:ascii="TH SarabunPSK" w:hAnsi="TH SarabunPSK" w:cs="TH SarabunPSK" w:hint="cs"/>
          <w:sz w:val="32"/>
          <w:szCs w:val="32"/>
          <w:cs/>
        </w:rPr>
        <w:t>การควบคุมด้วย พีแอลซี (</w:t>
      </w:r>
      <w:r w:rsidRPr="00BE2AEE">
        <w:rPr>
          <w:rFonts w:ascii="TH SarabunPSK" w:hAnsi="TH SarabunPSK" w:cs="TH SarabunPSK" w:hint="cs"/>
          <w:sz w:val="32"/>
          <w:szCs w:val="32"/>
        </w:rPr>
        <w:t>PLC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)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bookmarkEnd w:id="14"/>
    </w:p>
    <w:p w14:paraId="53492DBF" w14:textId="77777777" w:rsidR="00FD019A" w:rsidRPr="00BE2AEE" w:rsidRDefault="00FD019A" w:rsidP="00FD019A">
      <w:pPr>
        <w:ind w:left="1440" w:firstLine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3.3.2.1</w:t>
      </w:r>
      <w:bookmarkStart w:id="15" w:name="_Hlk183002630"/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บล็อกไดอะแกรม (</w:t>
      </w:r>
      <w:r w:rsidRPr="00BE2AEE">
        <w:rPr>
          <w:rFonts w:ascii="TH SarabunPSK" w:hAnsi="TH SarabunPSK" w:cs="TH SarabunPSK" w:hint="cs"/>
          <w:sz w:val="32"/>
          <w:szCs w:val="32"/>
        </w:rPr>
        <w:t>Block Diagram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)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ควบคุมระดับของเหลวในกระบวนการ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bookmarkEnd w:id="15"/>
    </w:p>
    <w:p w14:paraId="396CD4A0" w14:textId="77777777" w:rsidR="00FD019A" w:rsidRPr="00BE2AEE" w:rsidRDefault="00FD019A" w:rsidP="00FD019A">
      <w:pPr>
        <w:ind w:left="1440" w:firstLine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3.3.2.2 </w:t>
      </w:r>
      <w:bookmarkStart w:id="16" w:name="_Hlk183002714"/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โฟลว์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ชาร์ต (</w:t>
      </w:r>
      <w:r w:rsidRPr="00BE2AEE">
        <w:rPr>
          <w:rFonts w:ascii="TH SarabunPSK" w:hAnsi="TH SarabunPSK" w:cs="TH SarabunPSK" w:hint="cs"/>
          <w:sz w:val="32"/>
          <w:szCs w:val="32"/>
        </w:rPr>
        <w:t>Flow Chart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)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ควบคุม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bookmarkEnd w:id="16"/>
    </w:p>
    <w:p w14:paraId="1F25C89B" w14:textId="77777777" w:rsidR="00FD019A" w:rsidRPr="00BE2AEE" w:rsidRDefault="00FD019A" w:rsidP="00FD019A">
      <w:pPr>
        <w:ind w:left="1440" w:firstLine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3.3.2.3 </w:t>
      </w:r>
      <w:bookmarkStart w:id="17" w:name="_Hlk183002721"/>
      <w:r w:rsidRPr="00BE2AEE">
        <w:rPr>
          <w:rFonts w:ascii="TH SarabunPSK" w:hAnsi="TH SarabunPSK" w:cs="TH SarabunPSK" w:hint="cs"/>
          <w:sz w:val="32"/>
          <w:szCs w:val="32"/>
          <w:cs/>
        </w:rPr>
        <w:t>แลด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เดอร์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(</w:t>
      </w:r>
      <w:r w:rsidRPr="00BE2AEE">
        <w:rPr>
          <w:rFonts w:ascii="TH SarabunPSK" w:hAnsi="TH SarabunPSK" w:cs="TH SarabunPSK" w:hint="cs"/>
          <w:sz w:val="32"/>
          <w:szCs w:val="32"/>
        </w:rPr>
        <w:t>Ladder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)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วบคุมการทำงาน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bookmarkEnd w:id="17"/>
    </w:p>
    <w:p w14:paraId="078DAAEB" w14:textId="77777777" w:rsidR="00FD019A" w:rsidRPr="00BE2AEE" w:rsidRDefault="00FD019A" w:rsidP="00FD019A">
      <w:pPr>
        <w:ind w:left="1440" w:firstLine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3.3.2.4 </w:t>
      </w:r>
      <w:bookmarkStart w:id="18" w:name="_Hlk183002730"/>
      <w:r w:rsidRPr="00BE2AEE">
        <w:rPr>
          <w:rFonts w:ascii="TH SarabunPSK" w:hAnsi="TH SarabunPSK" w:cs="TH SarabunPSK" w:hint="cs"/>
          <w:sz w:val="32"/>
          <w:szCs w:val="32"/>
          <w:cs/>
        </w:rPr>
        <w:t>การออกแบบ เอชเอ็มไอ (</w:t>
      </w:r>
      <w:r w:rsidRPr="00BE2AEE">
        <w:rPr>
          <w:rFonts w:ascii="TH SarabunPSK" w:hAnsi="TH SarabunPSK" w:cs="TH SarabunPSK" w:hint="cs"/>
          <w:sz w:val="32"/>
          <w:szCs w:val="32"/>
        </w:rPr>
        <w:t>HMI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)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bookmarkEnd w:id="18"/>
    </w:p>
    <w:p w14:paraId="60E2AD38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3.3.3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ทำงานของ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แมช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ชีน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เลิร์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นนิ่ง (</w:t>
      </w:r>
      <w:r w:rsidRPr="00BE2AEE">
        <w:rPr>
          <w:rFonts w:ascii="TH SarabunPSK" w:hAnsi="TH SarabunPSK" w:cs="TH SarabunPSK" w:hint="cs"/>
          <w:sz w:val="32"/>
          <w:szCs w:val="32"/>
        </w:rPr>
        <w:t>Machine Learning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)</w:t>
      </w:r>
    </w:p>
    <w:p w14:paraId="731C31DB" w14:textId="77777777" w:rsidR="00FD019A" w:rsidRPr="00BE2AEE" w:rsidRDefault="00FD019A" w:rsidP="00FD019A">
      <w:pPr>
        <w:ind w:left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3.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ุปกรณ์ที่ใช้ในโครงงา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00D9175F" w14:textId="09FDFEF4" w:rsidR="00F95911" w:rsidRPr="00BE2AEE" w:rsidRDefault="00FD019A" w:rsidP="00FD019A">
      <w:pPr>
        <w:ind w:left="720"/>
        <w:rPr>
          <w:rFonts w:ascii="TH SarabunPSK" w:hAnsi="TH SarabunPSK" w:cs="TH SarabunPSK" w:hint="cs"/>
          <w:sz w:val="32"/>
          <w:szCs w:val="32"/>
        </w:rPr>
        <w:sectPr w:rsidR="00F95911" w:rsidRPr="00BE2AEE" w:rsidSect="00FD019A">
          <w:headerReference w:type="default" r:id="rId54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3.5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ออกแบบโครงสร้า</w:t>
      </w:r>
      <w:r w:rsidR="00F95911" w:rsidRPr="00BE2AEE">
        <w:rPr>
          <w:rFonts w:ascii="TH SarabunPSK" w:hAnsi="TH SarabunPSK" w:cs="TH SarabunPSK" w:hint="cs"/>
          <w:sz w:val="32"/>
          <w:szCs w:val="32"/>
          <w:cs/>
        </w:rPr>
        <w:t>ง</w:t>
      </w:r>
    </w:p>
    <w:p w14:paraId="4BA732F7" w14:textId="77777777" w:rsidR="00F95911" w:rsidRPr="00BE2AEE" w:rsidRDefault="00F95911" w:rsidP="00F95911">
      <w:pPr>
        <w:rPr>
          <w:rFonts w:ascii="TH SarabunPSK" w:hAnsi="TH SarabunPSK" w:cs="TH SarabunPSK" w:hint="cs"/>
          <w:b/>
          <w:bCs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</w:rPr>
        <w:lastRenderedPageBreak/>
        <w:t xml:space="preserve">3.1 </w:t>
      </w: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>ภาพรวมรายละเอียดของโครงงาน</w:t>
      </w:r>
      <w:r w:rsidRPr="00BE2AEE">
        <w:rPr>
          <w:rFonts w:ascii="TH SarabunPSK" w:hAnsi="TH SarabunPSK" w:cs="TH SarabunPSK" w:hint="cs"/>
          <w:b/>
          <w:bCs/>
          <w:sz w:val="36"/>
          <w:szCs w:val="36"/>
        </w:rPr>
        <w:t xml:space="preserve"> </w:t>
      </w:r>
    </w:p>
    <w:p w14:paraId="09EEB9A2" w14:textId="685B198D" w:rsidR="00BD67BF" w:rsidRPr="00BE2AEE" w:rsidRDefault="00F95911" w:rsidP="00F95911">
      <w:pPr>
        <w:jc w:val="thaiDistribute"/>
        <w:rPr>
          <w:rFonts w:ascii="TH SarabunPSK" w:hAnsi="TH SarabunPSK" w:cs="TH SarabunPSK" w:hint="cs"/>
          <w:noProof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ในชั้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Field Level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ะอุปกรณ์ทั้งหมดที่หน้างาน เช่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, Valve, Pressure Sensor,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 เป็นต้น โดยโครงงานที่จัดทำขึ้นนี้จะนำเสนอชั้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Field Level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ในรูปแบบของกระบวนการของการควบคุมระดับของเหลวในกระบว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 ด้วย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ใช้โปรแกรม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ไพ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ทอน (</w:t>
      </w:r>
      <w:r w:rsidRPr="00BE2AEE">
        <w:rPr>
          <w:rFonts w:ascii="TH SarabunPSK" w:hAnsi="TH SarabunPSK" w:cs="TH SarabunPSK" w:hint="cs"/>
          <w:sz w:val="32"/>
          <w:szCs w:val="32"/>
        </w:rPr>
        <w:t>Python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)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นการรับและส่งค่า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ข้อมูลต่างๆ ไปยังชั้น คอนโทรล</w:t>
      </w:r>
      <w:proofErr w:type="spellStart"/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เล</w:t>
      </w:r>
      <w:proofErr w:type="spellEnd"/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เวล (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>Control Level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)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เพื่อควบคุมกระบวนการ ดังกล่าว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ในชั้น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Control Level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จะมีการรับและส่งข้อมูลจากชั้น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Field Level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โดยจะใช้เครื่อง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และ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ใช้โปรแกรม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TIA Portal V16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ในการรับค่า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Analog/Digital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ที่ส่งมาจากชั้น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>Field Level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 ส่งค่าจาก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PLC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ไปควบคุมอุปกรณ์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ยังนำข้อมูลไปแสดงผลพร้อมควบคุมที่จอ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HMI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ของ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และเก็บค่าเพื่อส่งไปยัง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Machine Learning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ด้วยการกำหนด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IP Address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ของแต่ละอุปกรณ์ให้อยู่ในวงเครือข่ายเดียวกันจะสามารถสื่อสาร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กันได้ โดยจะใช้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HUB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ในการเพิ่ม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Port LAN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เพื่อให้สามารถส่งข้อมูลไปยังชั้น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Supervisory Level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ในชั้น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Supervisory Level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จะมีคอมพิวเตอร์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1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เครื่อง ที่รับค่ามาจากชั้น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Control Level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ผ่าน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Port LAN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โดยจะนำข้อมูลจะส่งเข้ากับ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Machine Learning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ให้สังเกตการณ์ของกระบวนการได้โดยไม่ต้องมีมนุษย์คอยกำกับดูแล ดังภาพที่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>3-</w:t>
      </w:r>
      <w:r w:rsidR="00BD67BF" w:rsidRPr="00BE2AEE">
        <w:rPr>
          <w:rFonts w:ascii="TH SarabunPSK" w:hAnsi="TH SarabunPSK" w:cs="TH SarabunPSK" w:hint="cs"/>
          <w:noProof/>
          <w:sz w:val="32"/>
          <w:szCs w:val="32"/>
        </w:rPr>
        <w:t>1</w:t>
      </w:r>
    </w:p>
    <w:p w14:paraId="4E1D663A" w14:textId="28CDE713" w:rsidR="00F95911" w:rsidRPr="00BE2AEE" w:rsidRDefault="00F95911" w:rsidP="00D76F66">
      <w:pPr>
        <w:jc w:val="center"/>
        <w:rPr>
          <w:rFonts w:ascii="TH SarabunPSK" w:hAnsi="TH SarabunPSK" w:cs="TH SarabunPSK" w:hint="cs"/>
          <w:noProof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3EB6DDBB" wp14:editId="3C411BA2">
            <wp:extent cx="3822665" cy="3060065"/>
            <wp:effectExtent l="0" t="0" r="6985" b="6985"/>
            <wp:docPr id="371726935" name="รูปภาพ 1" descr="รูปภาพประกอบด้วย ข้อความ, ภาพหน้าจอ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726935" name="รูปภาพ 1" descr="รูปภาพประกอบด้วย ข้อความ, ภาพหน้าจอ&#10;&#10;คำอธิบายที่สร้างโดยอัตโนมัติ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827035" cy="3063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6F1F50" w14:textId="5E555019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3-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แผนผังของโครงงาน</w:t>
      </w:r>
    </w:p>
    <w:p w14:paraId="44411534" w14:textId="77777777" w:rsidR="00F95911" w:rsidRPr="00BE2AEE" w:rsidRDefault="00F95911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29E8DA6C" w14:textId="77777777" w:rsidR="00D76F66" w:rsidRPr="00BE2AEE" w:rsidRDefault="00D76F66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5C1131F4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noProof/>
          <w:sz w:val="24"/>
          <w:szCs w:val="32"/>
        </w:rPr>
        <w:drawing>
          <wp:anchor distT="0" distB="0" distL="114300" distR="114300" simplePos="0" relativeHeight="251692032" behindDoc="0" locked="0" layoutInCell="1" allowOverlap="1" wp14:anchorId="1003F8E2" wp14:editId="2372F1A4">
            <wp:simplePos x="0" y="0"/>
            <wp:positionH relativeFrom="margin">
              <wp:posOffset>197155</wp:posOffset>
            </wp:positionH>
            <wp:positionV relativeFrom="topMargin">
              <wp:posOffset>1652423</wp:posOffset>
            </wp:positionV>
            <wp:extent cx="705256" cy="513486"/>
            <wp:effectExtent l="0" t="0" r="0" b="1270"/>
            <wp:wrapNone/>
            <wp:docPr id="1219150872" name="รูปภาพ 8" descr="HMI——Making Better Automation to Build Your Succe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MI——Making Better Automation to Build Your Success"/>
                    <pic:cNvPicPr>
                      <a:picLocks noChangeAspect="1" noChangeArrowheads="1"/>
                    </pic:cNvPicPr>
                  </pic:nvPicPr>
                  <pic:blipFill rotWithShape="1"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70" r="11525"/>
                    <a:stretch/>
                  </pic:blipFill>
                  <pic:spPr bwMode="auto">
                    <a:xfrm>
                      <a:off x="0" y="0"/>
                      <a:ext cx="705256" cy="513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E2AEE">
        <w:rPr>
          <w:rFonts w:ascii="TH SarabunPSK" w:hAnsi="TH SarabunPSK" w:cs="TH SarabunPSK" w:hint="cs"/>
          <w:b/>
          <w:bCs/>
          <w:sz w:val="36"/>
          <w:szCs w:val="36"/>
        </w:rPr>
        <w:t xml:space="preserve">3.2 </w:t>
      </w: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>วงจรไฟฟ้าและอิเล็กทรอนิกส์</w:t>
      </w:r>
    </w:p>
    <w:p w14:paraId="1AB65215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0A66375" wp14:editId="184D8335">
                <wp:simplePos x="0" y="0"/>
                <wp:positionH relativeFrom="column">
                  <wp:posOffset>301702</wp:posOffset>
                </wp:positionH>
                <wp:positionV relativeFrom="paragraph">
                  <wp:posOffset>334925</wp:posOffset>
                </wp:positionV>
                <wp:extent cx="459740" cy="421419"/>
                <wp:effectExtent l="0" t="0" r="0" b="0"/>
                <wp:wrapNone/>
                <wp:docPr id="1904149360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59740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3604D0D" w14:textId="77777777" w:rsidR="00FD019A" w:rsidRPr="00E86B10" w:rsidRDefault="00FD019A" w:rsidP="00FD019A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6"/>
                                <w:szCs w:val="44"/>
                              </w:rPr>
                            </w:pPr>
                            <w:r w:rsidRPr="00E86B10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6"/>
                                <w:szCs w:val="44"/>
                              </w:rPr>
                              <w:t>HM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0A66375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23.75pt;margin-top:26.35pt;width:36.2pt;height:33.2pt;z-index:251694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" filled="f" stroked="f" strokeweight=".5pt">
                <v:textbox>
                  <w:txbxContent>
                    <w:p w14:paraId="53604D0D" w14:textId="77777777" w:rsidR="00FD019A" w:rsidRPr="00E86B10" w:rsidRDefault="00FD019A" w:rsidP="00FD019A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36"/>
                          <w:szCs w:val="44"/>
                        </w:rPr>
                      </w:pPr>
                      <w:r w:rsidRPr="00E86B10">
                        <w:rPr>
                          <w:rFonts w:ascii="TH Sarabun New" w:hAnsi="TH Sarabun New" w:cs="TH Sarabun New"/>
                          <w:b/>
                          <w:bCs/>
                          <w:sz w:val="36"/>
                          <w:szCs w:val="44"/>
                        </w:rPr>
                        <w:t>HMI</w:t>
                      </w:r>
                    </w:p>
                  </w:txbxContent>
                </v:textbox>
              </v:shape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21D70F33" wp14:editId="1AC4BDE9">
                <wp:simplePos x="0" y="0"/>
                <wp:positionH relativeFrom="column">
                  <wp:posOffset>4345663</wp:posOffset>
                </wp:positionH>
                <wp:positionV relativeFrom="paragraph">
                  <wp:posOffset>158436</wp:posOffset>
                </wp:positionV>
                <wp:extent cx="1000044" cy="2123037"/>
                <wp:effectExtent l="0" t="0" r="295910" b="29845"/>
                <wp:wrapNone/>
                <wp:docPr id="343251848" name="Connector: Elbow 3432518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00044" cy="2123037"/>
                        </a:xfrm>
                        <a:prstGeom prst="bentConnector3">
                          <a:avLst>
                            <a:gd name="adj1" fmla="val -27595"/>
                          </a:avLst>
                        </a:prstGeom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540BA82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Elbow 343251848" o:spid="_x0000_s1026" type="#_x0000_t34" style="position:absolute;margin-left:342.2pt;margin-top:12.5pt;width:78.75pt;height:167.15pt;flip:x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" adj="-5961" strokecolor="#c45911 [2405]" strokeweight="1.5pt"/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  <w:lang w:val="th-TH"/>
        </w:rPr>
        <w:drawing>
          <wp:anchor distT="0" distB="0" distL="114300" distR="114300" simplePos="0" relativeHeight="251738112" behindDoc="1" locked="0" layoutInCell="1" allowOverlap="1" wp14:anchorId="00B9482B" wp14:editId="08B649D2">
            <wp:simplePos x="0" y="0"/>
            <wp:positionH relativeFrom="column">
              <wp:posOffset>3380684</wp:posOffset>
            </wp:positionH>
            <wp:positionV relativeFrom="paragraph">
              <wp:posOffset>0</wp:posOffset>
            </wp:positionV>
            <wp:extent cx="2046605" cy="1054735"/>
            <wp:effectExtent l="0" t="0" r="0" b="0"/>
            <wp:wrapNone/>
            <wp:docPr id="343251850" name="Picture 343251850" descr="A diagram of a power supply syste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251850" name="Picture 343251850" descr="A diagram of a power supply system&#10;&#10;Description automatically generated"/>
                    <pic:cNvPicPr/>
                  </pic:nvPicPr>
                  <pic:blipFill rotWithShape="1"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98" t="53854" r="47607" b="9227"/>
                    <a:stretch/>
                  </pic:blipFill>
                  <pic:spPr bwMode="auto">
                    <a:xfrm>
                      <a:off x="0" y="0"/>
                      <a:ext cx="2046605" cy="10547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E2AEE">
        <w:rPr>
          <w:rFonts w:ascii="TH SarabunPSK" w:hAnsi="TH SarabunPSK" w:cs="TH SarabunPSK" w:hint="cs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5A0B01F0" wp14:editId="67D117FE">
                <wp:simplePos x="0" y="0"/>
                <wp:positionH relativeFrom="column">
                  <wp:posOffset>4275573</wp:posOffset>
                </wp:positionH>
                <wp:positionV relativeFrom="paragraph">
                  <wp:posOffset>5025</wp:posOffset>
                </wp:positionV>
                <wp:extent cx="964104" cy="2155372"/>
                <wp:effectExtent l="0" t="0" r="274320" b="35560"/>
                <wp:wrapNone/>
                <wp:docPr id="343251846" name="Connector: Elbow 3432518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64104" cy="2155372"/>
                        </a:xfrm>
                        <a:prstGeom prst="bentConnector3">
                          <a:avLst>
                            <a:gd name="adj1" fmla="val -25524"/>
                          </a:avLst>
                        </a:prstGeom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277C1D" id="Connector: Elbow 343251846" o:spid="_x0000_s1026" type="#_x0000_t34" style="position:absolute;margin-left:336.65pt;margin-top:.4pt;width:75.9pt;height:169.7pt;flip:x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" adj="-5513" strokecolor="#00b0f0" strokeweight="1.5pt"/>
            </w:pict>
          </mc:Fallback>
        </mc:AlternateContent>
      </w:r>
      <w:r w:rsidRPr="00BE2AEE">
        <w:rPr>
          <w:rFonts w:ascii="TH SarabunPSK" w:hAnsi="TH SarabunPSK" w:cs="TH SarabunPSK" w:hint="cs"/>
          <w:noProof/>
        </w:rPr>
        <w:drawing>
          <wp:anchor distT="0" distB="0" distL="114300" distR="114300" simplePos="0" relativeHeight="251697152" behindDoc="0" locked="0" layoutInCell="1" allowOverlap="1" wp14:anchorId="4E587B62" wp14:editId="64219DC8">
            <wp:simplePos x="0" y="0"/>
            <wp:positionH relativeFrom="margin">
              <wp:align>center</wp:align>
            </wp:positionH>
            <wp:positionV relativeFrom="paragraph">
              <wp:posOffset>316230</wp:posOffset>
            </wp:positionV>
            <wp:extent cx="703994" cy="1693628"/>
            <wp:effectExtent l="0" t="0" r="1270" b="1905"/>
            <wp:wrapNone/>
            <wp:docPr id="981731351" name="Picture 7" descr="A drawing of a computer componen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A drawing of a computer component&#10;&#10;Description automatically generated"/>
                    <pic:cNvPicPr/>
                  </pic:nvPicPr>
                  <pic:blipFill rotWithShape="1"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0703"/>
                    <a:stretch/>
                  </pic:blipFill>
                  <pic:spPr bwMode="auto">
                    <a:xfrm>
                      <a:off x="0" y="0"/>
                      <a:ext cx="703994" cy="16936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F77AD71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noProof/>
        </w:rPr>
        <w:lastRenderedPageBreak/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27D88069" wp14:editId="3B41D690">
                <wp:simplePos x="0" y="0"/>
                <wp:positionH relativeFrom="column">
                  <wp:posOffset>895901</wp:posOffset>
                </wp:positionH>
                <wp:positionV relativeFrom="paragraph">
                  <wp:posOffset>118267</wp:posOffset>
                </wp:positionV>
                <wp:extent cx="1899938" cy="663703"/>
                <wp:effectExtent l="0" t="0" r="443230" b="22225"/>
                <wp:wrapNone/>
                <wp:docPr id="343251844" name="Connector: Elbow 3432518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99938" cy="663703"/>
                        </a:xfrm>
                        <a:prstGeom prst="bentConnector3">
                          <a:avLst>
                            <a:gd name="adj1" fmla="val 121934"/>
                          </a:avLst>
                        </a:prstGeom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F3F797" id="Connector: Elbow 343251844" o:spid="_x0000_s1026" type="#_x0000_t34" style="position:absolute;margin-left:70.55pt;margin-top:9.3pt;width:149.6pt;height:52.2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" adj="26338" strokecolor="#70ad47 [3209]" strokeweight="1.5pt"/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  <w:cs/>
        </w:rPr>
        <w:drawing>
          <wp:anchor distT="0" distB="0" distL="114300" distR="114300" simplePos="0" relativeHeight="251698176" behindDoc="0" locked="0" layoutInCell="1" allowOverlap="1" wp14:anchorId="50FE83ED" wp14:editId="78AEF6B1">
            <wp:simplePos x="0" y="0"/>
            <wp:positionH relativeFrom="column">
              <wp:posOffset>230302</wp:posOffset>
            </wp:positionH>
            <wp:positionV relativeFrom="paragraph">
              <wp:posOffset>268935</wp:posOffset>
            </wp:positionV>
            <wp:extent cx="651053" cy="630275"/>
            <wp:effectExtent l="0" t="0" r="0" b="0"/>
            <wp:wrapNone/>
            <wp:docPr id="8" name="Picture 8" descr="รูปภาพประกอบด้วย ร่าง, สี่เหลี่ยมผืนผ้า, ไลน์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รูปภาพประกอบด้วย ร่าง, สี่เหลี่ยมผืนผ้า, ไลน์&#10;&#10;คำอธิบายที่สร้างโดยอัตโนมัติ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1053" cy="630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D45C2A3" w14:textId="77777777" w:rsidR="00FD019A" w:rsidRPr="00BE2AEE" w:rsidRDefault="00FD019A" w:rsidP="00FD019A">
      <w:pPr>
        <w:rPr>
          <w:rFonts w:ascii="TH SarabunPSK" w:hAnsi="TH SarabunPSK" w:cs="TH SarabunPSK" w:hint="cs"/>
          <w:noProof/>
        </w:rPr>
      </w:pPr>
    </w:p>
    <w:p w14:paraId="4848A0FC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67445407" wp14:editId="5DC0214A">
                <wp:simplePos x="0" y="0"/>
                <wp:positionH relativeFrom="column">
                  <wp:posOffset>4516501</wp:posOffset>
                </wp:positionH>
                <wp:positionV relativeFrom="paragraph">
                  <wp:posOffset>235148</wp:posOffset>
                </wp:positionV>
                <wp:extent cx="893258" cy="1138904"/>
                <wp:effectExtent l="0" t="0" r="21590" b="23495"/>
                <wp:wrapNone/>
                <wp:docPr id="343251855" name="Connector: Elbow 3432518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93258" cy="1138904"/>
                        </a:xfrm>
                        <a:prstGeom prst="bentConnector3">
                          <a:avLst>
                            <a:gd name="adj1" fmla="val 99568"/>
                          </a:avLst>
                        </a:prstGeom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D1F733" id="Connector: Elbow 343251855" o:spid="_x0000_s1026" type="#_x0000_t34" style="position:absolute;margin-left:355.65pt;margin-top:18.5pt;width:70.35pt;height:89.7pt;flip:x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" adj="21507" strokecolor="#c45911 [2405]" strokeweight="1.5pt"/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40CAB38" wp14:editId="72951E81">
                <wp:simplePos x="0" y="0"/>
                <wp:positionH relativeFrom="column">
                  <wp:posOffset>4429354</wp:posOffset>
                </wp:positionH>
                <wp:positionV relativeFrom="paragraph">
                  <wp:posOffset>71271</wp:posOffset>
                </wp:positionV>
                <wp:extent cx="809904" cy="1309929"/>
                <wp:effectExtent l="0" t="0" r="9525" b="24130"/>
                <wp:wrapNone/>
                <wp:docPr id="343251854" name="Connector: Elbow 3432518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09904" cy="1309929"/>
                        </a:xfrm>
                        <a:prstGeom prst="bentConnector3">
                          <a:avLst>
                            <a:gd name="adj1" fmla="val 98757"/>
                          </a:avLst>
                        </a:prstGeom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B87570" id="Connector: Elbow 343251854" o:spid="_x0000_s1026" type="#_x0000_t34" style="position:absolute;margin-left:348.75pt;margin-top:5.6pt;width:63.75pt;height:103.15pt;flip:x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" adj="21332" strokecolor="#00b0f0" strokeweight="1.5pt"/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  <w:lang w:val="th-TH"/>
        </w:rPr>
        <w:drawing>
          <wp:anchor distT="0" distB="0" distL="114300" distR="114300" simplePos="0" relativeHeight="251740160" behindDoc="1" locked="0" layoutInCell="1" allowOverlap="1" wp14:anchorId="663C253A" wp14:editId="6C7C2B46">
            <wp:simplePos x="0" y="0"/>
            <wp:positionH relativeFrom="column">
              <wp:posOffset>3374695</wp:posOffset>
            </wp:positionH>
            <wp:positionV relativeFrom="paragraph">
              <wp:posOffset>64872</wp:posOffset>
            </wp:positionV>
            <wp:extent cx="2046605" cy="1054735"/>
            <wp:effectExtent l="0" t="0" r="0" b="0"/>
            <wp:wrapNone/>
            <wp:docPr id="343251853" name="Picture 343251853" descr="A diagram of a power supply syste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251850" name="Picture 343251850" descr="A diagram of a power supply system&#10;&#10;Description automatically generated"/>
                    <pic:cNvPicPr/>
                  </pic:nvPicPr>
                  <pic:blipFill rotWithShape="1"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98" t="53854" r="47607" b="9227"/>
                    <a:stretch/>
                  </pic:blipFill>
                  <pic:spPr bwMode="auto">
                    <a:xfrm>
                      <a:off x="0" y="0"/>
                      <a:ext cx="2046605" cy="10547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6F3F0654" wp14:editId="5492475D">
                <wp:simplePos x="0" y="0"/>
                <wp:positionH relativeFrom="column">
                  <wp:posOffset>832513</wp:posOffset>
                </wp:positionH>
                <wp:positionV relativeFrom="paragraph">
                  <wp:posOffset>116281</wp:posOffset>
                </wp:positionV>
                <wp:extent cx="1827682" cy="245660"/>
                <wp:effectExtent l="0" t="0" r="20320" b="21590"/>
                <wp:wrapNone/>
                <wp:docPr id="17" name="Connector: Elbow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27682" cy="245660"/>
                        </a:xfrm>
                        <a:prstGeom prst="bentConnector3">
                          <a:avLst>
                            <a:gd name="adj1" fmla="val 44586"/>
                          </a:avLst>
                        </a:prstGeom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3A9974" id="Connector: Elbow 17" o:spid="_x0000_s1026" type="#_x0000_t34" style="position:absolute;margin-left:65.55pt;margin-top:9.15pt;width:143.9pt;height:19.35pt;flip:y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" adj="9631" strokecolor="#70ad47 [3209]" strokeweight="1.5pt"/>
            </w:pict>
          </mc:Fallback>
        </mc:AlternateContent>
      </w:r>
      <w:r w:rsidRPr="00BE2AEE">
        <w:rPr>
          <w:rFonts w:ascii="TH SarabunPSK" w:hAnsi="TH SarabunPSK" w:cs="TH SarabunPSK" w:hint="cs"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568C938" wp14:editId="73763148">
                <wp:simplePos x="0" y="0"/>
                <wp:positionH relativeFrom="column">
                  <wp:posOffset>231803</wp:posOffset>
                </wp:positionH>
                <wp:positionV relativeFrom="paragraph">
                  <wp:posOffset>156551</wp:posOffset>
                </wp:positionV>
                <wp:extent cx="615950" cy="405516"/>
                <wp:effectExtent l="0" t="0" r="0" b="0"/>
                <wp:wrapNone/>
                <wp:docPr id="187970027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5950" cy="4055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708D6EA" w14:textId="77777777" w:rsidR="00FD019A" w:rsidRPr="00E86B10" w:rsidRDefault="00FD019A" w:rsidP="00FD019A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6"/>
                                <w:szCs w:val="44"/>
                              </w:rPr>
                            </w:pPr>
                            <w:proofErr w:type="spellStart"/>
                            <w:r w:rsidRPr="00E86B10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6"/>
                                <w:szCs w:val="44"/>
                              </w:rPr>
                              <w:t>Wincc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68C938" id="Text Box 2" o:spid="_x0000_s1027" type="#_x0000_t202" style="position:absolute;margin-left:18.25pt;margin-top:12.35pt;width:48.5pt;height:31.95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" filled="f" stroked="f" strokeweight=".5pt">
                <v:textbox>
                  <w:txbxContent>
                    <w:p w14:paraId="2708D6EA" w14:textId="77777777" w:rsidR="00FD019A" w:rsidRPr="00E86B10" w:rsidRDefault="00FD019A" w:rsidP="00FD019A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36"/>
                          <w:szCs w:val="44"/>
                        </w:rPr>
                      </w:pPr>
                      <w:proofErr w:type="spellStart"/>
                      <w:r w:rsidRPr="00E86B10">
                        <w:rPr>
                          <w:rFonts w:ascii="TH Sarabun New" w:hAnsi="TH Sarabun New" w:cs="TH Sarabun New"/>
                          <w:b/>
                          <w:bCs/>
                          <w:sz w:val="36"/>
                          <w:szCs w:val="44"/>
                        </w:rPr>
                        <w:t>Wincc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92370D8" wp14:editId="0A5406B7">
                <wp:simplePos x="0" y="0"/>
                <wp:positionH relativeFrom="column">
                  <wp:posOffset>2288833</wp:posOffset>
                </wp:positionH>
                <wp:positionV relativeFrom="paragraph">
                  <wp:posOffset>327821</wp:posOffset>
                </wp:positionV>
                <wp:extent cx="365656" cy="805218"/>
                <wp:effectExtent l="0" t="0" r="15875" b="13970"/>
                <wp:wrapNone/>
                <wp:docPr id="16" name="Connector: Elbow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65656" cy="805218"/>
                        </a:xfrm>
                        <a:prstGeom prst="bentConnector3">
                          <a:avLst>
                            <a:gd name="adj1" fmla="val 0"/>
                          </a:avLst>
                        </a:prstGeom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26BF6A" id="Connector: Elbow 16" o:spid="_x0000_s1026" type="#_x0000_t34" style="position:absolute;margin-left:180.2pt;margin-top:25.8pt;width:28.8pt;height:63.4pt;flip:y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" adj="0" strokecolor="#70ad47 [3209]" strokeweight="1.5pt"/>
            </w:pict>
          </mc:Fallback>
        </mc:AlternateContent>
      </w:r>
    </w:p>
    <w:p w14:paraId="2554BF1C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3F346DAA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4844A5C4" wp14:editId="5B9268A1">
                <wp:simplePos x="0" y="0"/>
                <wp:positionH relativeFrom="column">
                  <wp:posOffset>4274820</wp:posOffset>
                </wp:positionH>
                <wp:positionV relativeFrom="paragraph">
                  <wp:posOffset>274320</wp:posOffset>
                </wp:positionV>
                <wp:extent cx="0" cy="271627"/>
                <wp:effectExtent l="0" t="0" r="38100" b="33655"/>
                <wp:wrapNone/>
                <wp:docPr id="343251847" name="Straight Connector 3432518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71627"/>
                        </a:xfrm>
                        <a:prstGeom prst="line">
                          <a:avLst/>
                        </a:prstGeom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A198CF1" id="Straight Connector 343251847" o:spid="_x0000_s1026" style="position:absolute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6.6pt,21.6pt" to="336.6pt,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" strokecolor="#00b0f0" strokeweight="1.5pt">
                <v:stroke joinstyle="miter"/>
              </v:line>
            </w:pict>
          </mc:Fallback>
        </mc:AlternateContent>
      </w:r>
      <w:r w:rsidRPr="00BE2AEE">
        <w:rPr>
          <w:rFonts w:ascii="TH SarabunPSK" w:hAnsi="TH SarabunPSK" w:cs="TH SarabunPSK" w:hint="cs"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59A2DC5" wp14:editId="6D204716">
                <wp:simplePos x="0" y="0"/>
                <wp:positionH relativeFrom="column">
                  <wp:posOffset>353060</wp:posOffset>
                </wp:positionH>
                <wp:positionV relativeFrom="paragraph">
                  <wp:posOffset>337185</wp:posOffset>
                </wp:positionV>
                <wp:extent cx="1932580" cy="2040065"/>
                <wp:effectExtent l="0" t="0" r="10795" b="36830"/>
                <wp:wrapNone/>
                <wp:docPr id="15" name="Connector: Elbow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32580" cy="2040065"/>
                        </a:xfrm>
                        <a:prstGeom prst="bentConnector3">
                          <a:avLst>
                            <a:gd name="adj1" fmla="val 200"/>
                          </a:avLst>
                        </a:prstGeom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DF5051" id="Connector: Elbow 15" o:spid="_x0000_s1026" type="#_x0000_t34" style="position:absolute;margin-left:27.8pt;margin-top:26.55pt;width:152.15pt;height:160.65pt;flip:y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" adj="43" strokecolor="#70ad47 [3209]" strokeweight="1.5pt"/>
            </w:pict>
          </mc:Fallback>
        </mc:AlternateContent>
      </w:r>
    </w:p>
    <w:p w14:paraId="595FDA17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</w:rPr>
        <w:drawing>
          <wp:anchor distT="0" distB="0" distL="114300" distR="114300" simplePos="0" relativeHeight="251695104" behindDoc="0" locked="0" layoutInCell="1" allowOverlap="1" wp14:anchorId="507C7878" wp14:editId="70AF3908">
            <wp:simplePos x="0" y="0"/>
            <wp:positionH relativeFrom="column">
              <wp:posOffset>3815080</wp:posOffset>
            </wp:positionH>
            <wp:positionV relativeFrom="paragraph">
              <wp:posOffset>135890</wp:posOffset>
            </wp:positionV>
            <wp:extent cx="958215" cy="2127250"/>
            <wp:effectExtent l="0" t="0" r="0" b="6350"/>
            <wp:wrapNone/>
            <wp:docPr id="1449822184" name="Picture 1" descr="SM 1234 analog input/output module specifications - SIMATIC S7 S7-1200  Programmable… - ID: 109759862 - Industry Support Sieme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SM 1234 analog input/output module specifications - SIMATIC S7 S7-1200  Programmable… - ID: 109759862 - Industry Support Siemens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215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E2AEE">
        <w:rPr>
          <w:rFonts w:ascii="TH SarabunPSK" w:hAnsi="TH SarabunPSK" w:cs="TH SarabunPSK" w:hint="cs"/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28550095" wp14:editId="543ABD47">
                <wp:simplePos x="0" y="0"/>
                <wp:positionH relativeFrom="column">
                  <wp:posOffset>4345940</wp:posOffset>
                </wp:positionH>
                <wp:positionV relativeFrom="paragraph">
                  <wp:posOffset>12065</wp:posOffset>
                </wp:positionV>
                <wp:extent cx="0" cy="146168"/>
                <wp:effectExtent l="0" t="0" r="38100" b="25400"/>
                <wp:wrapNone/>
                <wp:docPr id="343251852" name="Straight Connector 3432518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616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8569F74" id="Straight Connector 343251852" o:spid="_x0000_s1026" style="position:absolute;z-index:2517391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.2pt,.95pt" to="342.2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" strokecolor="#c45911 [2405]" strokeweight="1.5pt">
                <v:stroke joinstyle="miter"/>
              </v:line>
            </w:pict>
          </mc:Fallback>
        </mc:AlternateContent>
      </w:r>
      <w:r w:rsidRPr="00BE2AEE">
        <w:rPr>
          <w:rFonts w:ascii="TH SarabunPSK" w:hAnsi="TH SarabunPSK" w:cs="TH SarabunPSK" w:hint="cs"/>
          <w:noProof/>
        </w:rPr>
        <w:drawing>
          <wp:anchor distT="0" distB="0" distL="114300" distR="114300" simplePos="0" relativeHeight="251691008" behindDoc="0" locked="0" layoutInCell="1" allowOverlap="1" wp14:anchorId="19872A3D" wp14:editId="7A4C82F9">
            <wp:simplePos x="0" y="0"/>
            <wp:positionH relativeFrom="margin">
              <wp:posOffset>502920</wp:posOffset>
            </wp:positionH>
            <wp:positionV relativeFrom="paragraph">
              <wp:posOffset>276225</wp:posOffset>
            </wp:positionV>
            <wp:extent cx="2605405" cy="2001520"/>
            <wp:effectExtent l="0" t="0" r="4445" b="0"/>
            <wp:wrapNone/>
            <wp:docPr id="1609706207" name="รูปภาพ 9" descr="CPU 1214C wiring diagrams - SIMATIC S7 S7-1200 Programmable controller -  ID: 91696622 - Industry Support Sieme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PU 1214C wiring diagrams - SIMATIC S7 S7-1200 Programmable controller -  ID: 91696622 - Industry Support Siemens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5405" cy="200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E2AEE">
        <w:rPr>
          <w:rFonts w:ascii="TH SarabunPSK" w:hAnsi="TH SarabunPSK" w:cs="TH SarabunPSK" w:hint="cs"/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A17DFC9" wp14:editId="686D0D0D">
                <wp:simplePos x="0" y="0"/>
                <wp:positionH relativeFrom="column">
                  <wp:posOffset>758191</wp:posOffset>
                </wp:positionH>
                <wp:positionV relativeFrom="paragraph">
                  <wp:posOffset>137795</wp:posOffset>
                </wp:positionV>
                <wp:extent cx="0" cy="350520"/>
                <wp:effectExtent l="0" t="0" r="38100" b="30480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052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BB7F890" id="Straight Connector 26" o:spid="_x0000_s1026" style="position:absolute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9.7pt,10.85pt" to="59.7pt,3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" strokecolor="black [3200]" strokeweight="1.5pt">
                <v:stroke joinstyle="miter"/>
              </v:line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174300E0" wp14:editId="63C656E5">
                <wp:simplePos x="0" y="0"/>
                <wp:positionH relativeFrom="column">
                  <wp:posOffset>739813</wp:posOffset>
                </wp:positionH>
                <wp:positionV relativeFrom="paragraph">
                  <wp:posOffset>122555</wp:posOffset>
                </wp:positionV>
                <wp:extent cx="45719" cy="47767"/>
                <wp:effectExtent l="0" t="0" r="12065" b="28575"/>
                <wp:wrapNone/>
                <wp:docPr id="36" name="Flowchart: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7767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7E10210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Flowchart: Connector 36" o:spid="_x0000_s1026" type="#_x0000_t120" style="position:absolute;margin-left:58.25pt;margin-top:9.65pt;width:3.6pt;height:3.7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" fillcolor="black [3213]" strokecolor="black [3213]" strokeweight="1pt">
                <v:stroke joinstyle="miter"/>
              </v:shape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2E5F9EC" wp14:editId="523559E4">
                <wp:simplePos x="0" y="0"/>
                <wp:positionH relativeFrom="column">
                  <wp:posOffset>4093741</wp:posOffset>
                </wp:positionH>
                <wp:positionV relativeFrom="paragraph">
                  <wp:posOffset>149377</wp:posOffset>
                </wp:positionV>
                <wp:extent cx="0" cy="89184"/>
                <wp:effectExtent l="0" t="0" r="38100" b="25400"/>
                <wp:wrapNone/>
                <wp:docPr id="35" name="Straight Connector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9184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43F0D46" id="Straight Connector 35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2.35pt,11.75pt" to="322.35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" strokecolor="black [3200]" strokeweight="1.5pt">
                <v:stroke joinstyle="miter"/>
              </v:line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0762012B" wp14:editId="668688A7">
                <wp:simplePos x="0" y="0"/>
                <wp:positionH relativeFrom="column">
                  <wp:posOffset>757450</wp:posOffset>
                </wp:positionH>
                <wp:positionV relativeFrom="paragraph">
                  <wp:posOffset>143027</wp:posOffset>
                </wp:positionV>
                <wp:extent cx="3336877" cy="6824"/>
                <wp:effectExtent l="0" t="0" r="35560" b="31750"/>
                <wp:wrapNone/>
                <wp:docPr id="34" name="Straight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36877" cy="6824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66E583F" id="Straight Connector 34" o:spid="_x0000_s1026" style="position:absolute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9.65pt,11.25pt" to="322.4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" strokecolor="black [3200]" strokeweight="1.5pt">
                <v:stroke joinstyle="miter"/>
              </v:line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30BAFD98" wp14:editId="6CB7E985">
                <wp:simplePos x="0" y="0"/>
                <wp:positionH relativeFrom="column">
                  <wp:posOffset>4005191</wp:posOffset>
                </wp:positionH>
                <wp:positionV relativeFrom="paragraph">
                  <wp:posOffset>67964</wp:posOffset>
                </wp:positionV>
                <wp:extent cx="0" cy="211540"/>
                <wp:effectExtent l="0" t="0" r="38100" b="36195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154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7D15B73" id="Straight Connector 32" o:spid="_x0000_s1026" style="position:absolute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5.35pt,5.35pt" to="315.35pt,2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" strokecolor="red" strokeweight="1.5pt">
                <v:stroke joinstyle="miter"/>
              </v:line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4F4483E0" wp14:editId="692933DF">
                <wp:simplePos x="0" y="0"/>
                <wp:positionH relativeFrom="column">
                  <wp:posOffset>641445</wp:posOffset>
                </wp:positionH>
                <wp:positionV relativeFrom="paragraph">
                  <wp:posOffset>279504</wp:posOffset>
                </wp:positionV>
                <wp:extent cx="47767" cy="54591"/>
                <wp:effectExtent l="0" t="0" r="28575" b="22225"/>
                <wp:wrapNone/>
                <wp:docPr id="31" name="Flowchart: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67" cy="54591"/>
                        </a:xfrm>
                        <a:prstGeom prst="flowChartConnector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5DEA06C" id="Flowchart: Connector 31" o:spid="_x0000_s1026" type="#_x0000_t120" style="position:absolute;margin-left:50.5pt;margin-top:22pt;width:3.75pt;height:4.3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" fillcolor="red" strokecolor="red" strokeweight="1pt">
                <v:stroke joinstyle="miter"/>
              </v:shape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70218973" wp14:editId="519F5914">
                <wp:simplePos x="0" y="0"/>
                <wp:positionH relativeFrom="column">
                  <wp:posOffset>680398</wp:posOffset>
                </wp:positionH>
                <wp:positionV relativeFrom="paragraph">
                  <wp:posOffset>60960</wp:posOffset>
                </wp:positionV>
                <wp:extent cx="3324651" cy="367485"/>
                <wp:effectExtent l="19050" t="0" r="9525" b="33020"/>
                <wp:wrapNone/>
                <wp:docPr id="30" name="Connector: Elbow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324651" cy="367485"/>
                        </a:xfrm>
                        <a:prstGeom prst="bentConnector3">
                          <a:avLst>
                            <a:gd name="adj1" fmla="val -415"/>
                          </a:avLst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9067C2" id="Connector: Elbow 30" o:spid="_x0000_s1026" type="#_x0000_t34" style="position:absolute;margin-left:53.55pt;margin-top:4.8pt;width:261.8pt;height:28.95pt;flip:y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" adj="-90" strokecolor="red" strokeweight="1.5pt"/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710B414F" wp14:editId="5A217C03">
                <wp:simplePos x="0" y="0"/>
                <wp:positionH relativeFrom="column">
                  <wp:posOffset>-197893</wp:posOffset>
                </wp:positionH>
                <wp:positionV relativeFrom="paragraph">
                  <wp:posOffset>313624</wp:posOffset>
                </wp:positionV>
                <wp:extent cx="866633" cy="2476992"/>
                <wp:effectExtent l="0" t="0" r="10160" b="19050"/>
                <wp:wrapNone/>
                <wp:docPr id="28" name="Connector: Elbow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66633" cy="2476992"/>
                        </a:xfrm>
                        <a:prstGeom prst="bentConnector3">
                          <a:avLst>
                            <a:gd name="adj1" fmla="val 1322"/>
                          </a:avLst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345CB8" id="Connector: Elbow 28" o:spid="_x0000_s1026" type="#_x0000_t34" style="position:absolute;margin-left:-15.6pt;margin-top:24.7pt;width:68.25pt;height:195.05pt;flip:y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" adj="286" strokecolor="red" strokeweight="1.5pt"/>
            </w:pict>
          </mc:Fallback>
        </mc:AlternateContent>
      </w:r>
      <w:r w:rsidRPr="00BE2AEE">
        <w:rPr>
          <w:rFonts w:ascii="TH SarabunPSK" w:hAnsi="TH SarabunPSK" w:cs="TH SarabunPSK" w:hint="cs"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3984D8F" wp14:editId="72F97E3E">
                <wp:simplePos x="0" y="0"/>
                <wp:positionH relativeFrom="margin">
                  <wp:align>left</wp:align>
                </wp:positionH>
                <wp:positionV relativeFrom="paragraph">
                  <wp:posOffset>142723</wp:posOffset>
                </wp:positionV>
                <wp:extent cx="760162" cy="2797791"/>
                <wp:effectExtent l="0" t="0" r="20955" b="22225"/>
                <wp:wrapNone/>
                <wp:docPr id="25" name="Connector: Elbow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60162" cy="2797791"/>
                        </a:xfrm>
                        <a:prstGeom prst="bentConnector3">
                          <a:avLst>
                            <a:gd name="adj1" fmla="val 1127"/>
                          </a:avLst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A4999B" id="Connector: Elbow 25" o:spid="_x0000_s1026" type="#_x0000_t34" style="position:absolute;margin-left:0;margin-top:11.25pt;width:59.85pt;height:220.3pt;flip:y;z-index:2517084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" adj="243" strokecolor="black [3200]" strokeweight="1.5pt">
                <w10:wrap anchorx="margin"/>
              </v:shape>
            </w:pict>
          </mc:Fallback>
        </mc:AlternateContent>
      </w:r>
    </w:p>
    <w:p w14:paraId="4D3E7B32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71091B02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055E0082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2010949" wp14:editId="4BC4CCF9">
                <wp:simplePos x="0" y="0"/>
                <wp:positionH relativeFrom="column">
                  <wp:posOffset>594360</wp:posOffset>
                </wp:positionH>
                <wp:positionV relativeFrom="paragraph">
                  <wp:posOffset>222885</wp:posOffset>
                </wp:positionV>
                <wp:extent cx="426085" cy="269875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26085" cy="2698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A7F49B2" w14:textId="77777777" w:rsidR="00FD019A" w:rsidRPr="00DF686B" w:rsidRDefault="00FD019A" w:rsidP="00FD019A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18"/>
                                <w:szCs w:val="26"/>
                              </w:rPr>
                            </w:pPr>
                            <w:r w:rsidRPr="00DF686B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18"/>
                                <w:szCs w:val="26"/>
                              </w:rPr>
                              <w:t>LA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010949" id="_x0000_s1028" type="#_x0000_t202" style="position:absolute;margin-left:46.8pt;margin-top:17.55pt;width:33.55pt;height:21.2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" filled="f" stroked="f" strokeweight=".5pt">
                <v:textbox>
                  <w:txbxContent>
                    <w:p w14:paraId="6A7F49B2" w14:textId="77777777" w:rsidR="00FD019A" w:rsidRPr="00DF686B" w:rsidRDefault="00FD019A" w:rsidP="00FD019A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18"/>
                          <w:szCs w:val="26"/>
                        </w:rPr>
                      </w:pPr>
                      <w:r w:rsidRPr="00DF686B">
                        <w:rPr>
                          <w:rFonts w:ascii="TH Sarabun New" w:hAnsi="TH Sarabun New" w:cs="TH Sarabun New"/>
                          <w:b/>
                          <w:bCs/>
                          <w:sz w:val="18"/>
                          <w:szCs w:val="26"/>
                        </w:rPr>
                        <w:t>LAN</w:t>
                      </w:r>
                    </w:p>
                  </w:txbxContent>
                </v:textbox>
              </v:shape>
            </w:pict>
          </mc:Fallback>
        </mc:AlternateContent>
      </w:r>
    </w:p>
    <w:p w14:paraId="02463A8C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7EB902E6" wp14:editId="57F856A1">
                <wp:simplePos x="0" y="0"/>
                <wp:positionH relativeFrom="column">
                  <wp:posOffset>362585</wp:posOffset>
                </wp:positionH>
                <wp:positionV relativeFrom="paragraph">
                  <wp:posOffset>238760</wp:posOffset>
                </wp:positionV>
                <wp:extent cx="391804" cy="191068"/>
                <wp:effectExtent l="0" t="0" r="27305" b="19050"/>
                <wp:wrapNone/>
                <wp:docPr id="14" name="Connector: Elbow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91804" cy="191068"/>
                        </a:xfrm>
                        <a:prstGeom prst="bentConnector3">
                          <a:avLst>
                            <a:gd name="adj1" fmla="val 0"/>
                          </a:avLst>
                        </a:prstGeom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20A66D" id="Connector: Elbow 14" o:spid="_x0000_s1026" type="#_x0000_t34" style="position:absolute;margin-left:28.55pt;margin-top:18.8pt;width:30.85pt;height:15.05pt;flip:x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" adj="0" strokecolor="#70ad47 [3209]" strokeweight="1.5pt"/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  <w:cs/>
        </w:rPr>
        <w:drawing>
          <wp:anchor distT="0" distB="0" distL="114300" distR="114300" simplePos="0" relativeHeight="251699200" behindDoc="0" locked="0" layoutInCell="1" allowOverlap="1" wp14:anchorId="18CC284D" wp14:editId="6B3AD9DC">
            <wp:simplePos x="0" y="0"/>
            <wp:positionH relativeFrom="margin">
              <wp:posOffset>652780</wp:posOffset>
            </wp:positionH>
            <wp:positionV relativeFrom="paragraph">
              <wp:posOffset>53975</wp:posOffset>
            </wp:positionV>
            <wp:extent cx="201930" cy="176530"/>
            <wp:effectExtent l="0" t="0" r="7620" b="0"/>
            <wp:wrapNone/>
            <wp:docPr id="12" name="Picture 12" descr="รูปภาพประกอบด้วย ประแจ, เครื่องมือ, ออกแบบ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รูปภาพประกอบด้วย ประแจ, เครื่องมือ, ออกแบบ&#10;&#10;คำอธิบายที่สร้างโดยอัตโนมัติ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201930" cy="1765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B40ACA1" w14:textId="77777777" w:rsidR="00FD019A" w:rsidRPr="00BE2AEE" w:rsidRDefault="00FD019A" w:rsidP="00FD019A">
      <w:pPr>
        <w:rPr>
          <w:rFonts w:ascii="TH SarabunPSK" w:hAnsi="TH SarabunPSK" w:cs="TH SarabunPSK" w:hint="cs"/>
          <w:noProof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170CB019" wp14:editId="672F06A9">
                <wp:simplePos x="0" y="0"/>
                <wp:positionH relativeFrom="column">
                  <wp:posOffset>4454726</wp:posOffset>
                </wp:positionH>
                <wp:positionV relativeFrom="paragraph">
                  <wp:posOffset>290005</wp:posOffset>
                </wp:positionV>
                <wp:extent cx="0" cy="416000"/>
                <wp:effectExtent l="0" t="0" r="38100" b="22225"/>
                <wp:wrapNone/>
                <wp:docPr id="44" name="Straight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1600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6DA60A7" id="Straight Connector 44" o:spid="_x0000_s1026" style="position:absolute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0.75pt,22.85pt" to="350.75pt,5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" strokecolor="black [3200]" strokeweight="1.5pt">
                <v:stroke joinstyle="miter"/>
              </v:line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84F953A" wp14:editId="00F82FA8">
                <wp:simplePos x="0" y="0"/>
                <wp:positionH relativeFrom="column">
                  <wp:posOffset>4527755</wp:posOffset>
                </wp:positionH>
                <wp:positionV relativeFrom="paragraph">
                  <wp:posOffset>290003</wp:posOffset>
                </wp:positionV>
                <wp:extent cx="1754" cy="220869"/>
                <wp:effectExtent l="0" t="0" r="36830" b="27305"/>
                <wp:wrapNone/>
                <wp:docPr id="40" name="Straight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754" cy="220869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D7CD618" id="Straight Connector 40" o:spid="_x0000_s1026" style="position:absolute;flip:x y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6.5pt,22.85pt" to="356.65pt,4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" strokecolor="#ed7d31 [3205]" strokeweight="1.5pt">
                <v:stroke joinstyle="miter"/>
              </v:line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332A874A" wp14:editId="6A2BE52E">
                <wp:simplePos x="0" y="0"/>
                <wp:positionH relativeFrom="column">
                  <wp:posOffset>4362511</wp:posOffset>
                </wp:positionH>
                <wp:positionV relativeFrom="paragraph">
                  <wp:posOffset>296801</wp:posOffset>
                </wp:positionV>
                <wp:extent cx="435" cy="302534"/>
                <wp:effectExtent l="0" t="0" r="38100" b="2159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35" cy="302534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42E1D7" id="Straight Connector 38" o:spid="_x0000_s1026" style="position:absolute;flip:y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3.5pt,23.35pt" to="343.55pt,4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" strokecolor="#ed7d31 [3205]" strokeweight="1.5pt">
                <v:stroke joinstyle="miter"/>
              </v:line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48BB1A36" wp14:editId="4C48E0C6">
                <wp:simplePos x="0" y="0"/>
                <wp:positionH relativeFrom="column">
                  <wp:posOffset>4274565</wp:posOffset>
                </wp:positionH>
                <wp:positionV relativeFrom="paragraph">
                  <wp:posOffset>296118</wp:posOffset>
                </wp:positionV>
                <wp:extent cx="187063" cy="423035"/>
                <wp:effectExtent l="19050" t="0" r="22860" b="34290"/>
                <wp:wrapNone/>
                <wp:docPr id="41" name="Connector: Elbow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7063" cy="423035"/>
                        </a:xfrm>
                        <a:prstGeom prst="bentConnector3">
                          <a:avLst>
                            <a:gd name="adj1" fmla="val -544"/>
                          </a:avLst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F985CA" id="Connector: Elbow 41" o:spid="_x0000_s1026" type="#_x0000_t34" style="position:absolute;margin-left:336.6pt;margin-top:23.3pt;width:14.75pt;height:33.3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" adj="-118" strokecolor="black [3200]" strokeweight="1.5pt"/>
            </w:pict>
          </mc:Fallback>
        </mc:AlternateContent>
      </w:r>
    </w:p>
    <w:p w14:paraId="5B2B76EE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2FB366FD" wp14:editId="3103FC70">
                <wp:simplePos x="0" y="0"/>
                <wp:positionH relativeFrom="margin">
                  <wp:posOffset>3121660</wp:posOffset>
                </wp:positionH>
                <wp:positionV relativeFrom="paragraph">
                  <wp:posOffset>201930</wp:posOffset>
                </wp:positionV>
                <wp:extent cx="1405255" cy="1268095"/>
                <wp:effectExtent l="381000" t="0" r="23495" b="27305"/>
                <wp:wrapNone/>
                <wp:docPr id="39" name="Connector: Elbow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05255" cy="1268095"/>
                        </a:xfrm>
                        <a:prstGeom prst="bentConnector3">
                          <a:avLst>
                            <a:gd name="adj1" fmla="val 126331"/>
                          </a:avLst>
                        </a:prstGeom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90AFA5" id="Connector: Elbow 39" o:spid="_x0000_s1026" type="#_x0000_t34" style="position:absolute;margin-left:245.8pt;margin-top:15.9pt;width:110.65pt;height:99.85pt;flip:x;z-index:251720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" adj="27287" strokecolor="#ed7d31 [3205]" strokeweight="1.5pt">
                <w10:wrap anchorx="margin"/>
              </v:shape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021ACDF1" wp14:editId="4B006B94">
                <wp:simplePos x="0" y="0"/>
                <wp:positionH relativeFrom="margin">
                  <wp:posOffset>3102610</wp:posOffset>
                </wp:positionH>
                <wp:positionV relativeFrom="paragraph">
                  <wp:posOffset>287020</wp:posOffset>
                </wp:positionV>
                <wp:extent cx="1259840" cy="1262380"/>
                <wp:effectExtent l="228600" t="0" r="16510" b="33020"/>
                <wp:wrapNone/>
                <wp:docPr id="37" name="Connector: Elbow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59840" cy="1262380"/>
                        </a:xfrm>
                        <a:prstGeom prst="bentConnector3">
                          <a:avLst>
                            <a:gd name="adj1" fmla="val 116918"/>
                          </a:avLst>
                        </a:prstGeom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813804" id="Connector: Elbow 37" o:spid="_x0000_s1026" type="#_x0000_t34" style="position:absolute;margin-left:244.3pt;margin-top:22.6pt;width:99.2pt;height:99.4pt;flip:x;z-index:2517186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" adj="25254" strokecolor="#ed7d31 [3205]" strokeweight="1.5pt">
                <w10:wrap anchorx="margin"/>
              </v:shape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1B28C344" wp14:editId="121F60DB">
                <wp:simplePos x="0" y="0"/>
                <wp:positionH relativeFrom="column">
                  <wp:posOffset>4432935</wp:posOffset>
                </wp:positionH>
                <wp:positionV relativeFrom="paragraph">
                  <wp:posOffset>1635760</wp:posOffset>
                </wp:positionV>
                <wp:extent cx="67945" cy="60325"/>
                <wp:effectExtent l="0" t="0" r="27305" b="15875"/>
                <wp:wrapNone/>
                <wp:docPr id="45" name="Flowchart: Connector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945" cy="60325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792BF8" id="Flowchart: Connector 45" o:spid="_x0000_s1026" type="#_x0000_t120" style="position:absolute;margin-left:349.05pt;margin-top:128.8pt;width:5.35pt;height:4.7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" fillcolor="black [3213]" strokecolor="black [3213]" strokeweight="1pt">
                <v:stroke joinstyle="miter"/>
              </v:shape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4439B716" wp14:editId="22E3F43C">
                <wp:simplePos x="0" y="0"/>
                <wp:positionH relativeFrom="column">
                  <wp:posOffset>4470400</wp:posOffset>
                </wp:positionH>
                <wp:positionV relativeFrom="paragraph">
                  <wp:posOffset>407035</wp:posOffset>
                </wp:positionV>
                <wp:extent cx="448945" cy="1241425"/>
                <wp:effectExtent l="19050" t="0" r="27305" b="34925"/>
                <wp:wrapNone/>
                <wp:docPr id="42" name="Connector: Elbow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8945" cy="1241425"/>
                        </a:xfrm>
                        <a:prstGeom prst="bentConnector3">
                          <a:avLst>
                            <a:gd name="adj1" fmla="val -2382"/>
                          </a:avLst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8C927" id="Connector: Elbow 42" o:spid="_x0000_s1026" type="#_x0000_t34" style="position:absolute;margin-left:352pt;margin-top:32.05pt;width:35.35pt;height:97.7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" adj="-515" strokecolor="black [3200]" strokeweight="1.5pt"/>
            </w:pict>
          </mc:Fallback>
        </mc:AlternateContent>
      </w:r>
      <w:r w:rsidRPr="00BE2AEE">
        <w:rPr>
          <w:rFonts w:ascii="TH SarabunPSK" w:hAnsi="TH SarabunPSK" w:cs="TH SarabunPSK" w:hint="cs"/>
          <w:noProof/>
        </w:rPr>
        <w:drawing>
          <wp:anchor distT="0" distB="0" distL="114300" distR="114300" simplePos="0" relativeHeight="251696128" behindDoc="0" locked="0" layoutInCell="1" allowOverlap="1" wp14:anchorId="0941FC18" wp14:editId="0D2BCB44">
            <wp:simplePos x="0" y="0"/>
            <wp:positionH relativeFrom="margin">
              <wp:posOffset>3081020</wp:posOffset>
            </wp:positionH>
            <wp:positionV relativeFrom="paragraph">
              <wp:posOffset>542925</wp:posOffset>
            </wp:positionV>
            <wp:extent cx="2988310" cy="2332355"/>
            <wp:effectExtent l="0" t="0" r="2540" b="0"/>
            <wp:wrapNone/>
            <wp:docPr id="1030104746" name="Picture 4" descr="Motor Driver BTS7960 43A : 4 Steps - Instructabl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otor Driver BTS7960 43A : 4 Steps - Instructables"/>
                    <pic:cNvPicPr>
                      <a:picLocks noChangeAspect="1" noChangeArrowheads="1"/>
                    </pic:cNvPicPr>
                  </pic:nvPicPr>
                  <pic:blipFill rotWithShape="1"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247"/>
                    <a:stretch/>
                  </pic:blipFill>
                  <pic:spPr bwMode="auto">
                    <a:xfrm>
                      <a:off x="0" y="0"/>
                      <a:ext cx="2988310" cy="2332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7E5C28" w14:textId="77777777" w:rsidR="00FD019A" w:rsidRPr="00BE2AEE" w:rsidRDefault="00FD019A" w:rsidP="00FD019A">
      <w:pPr>
        <w:rPr>
          <w:rFonts w:ascii="TH SarabunPSK" w:hAnsi="TH SarabunPSK" w:cs="TH SarabunPSK" w:hint="cs"/>
          <w:noProof/>
        </w:rPr>
      </w:pPr>
      <w:r w:rsidRPr="00BE2AEE">
        <w:rPr>
          <w:rFonts w:ascii="TH SarabunPSK" w:hAnsi="TH SarabunPSK" w:cs="TH SarabunPSK" w:hint="cs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9D556D6" wp14:editId="1E1D5ABF">
                <wp:simplePos x="0" y="0"/>
                <wp:positionH relativeFrom="column">
                  <wp:posOffset>4434840</wp:posOffset>
                </wp:positionH>
                <wp:positionV relativeFrom="paragraph">
                  <wp:posOffset>4445</wp:posOffset>
                </wp:positionV>
                <wp:extent cx="45719" cy="47767"/>
                <wp:effectExtent l="0" t="0" r="12065" b="28575"/>
                <wp:wrapNone/>
                <wp:docPr id="43" name="Flowchart: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7767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91819C" id="Flowchart: Connector 43" o:spid="_x0000_s1026" type="#_x0000_t120" style="position:absolute;margin-left:349.2pt;margin-top:.35pt;width:3.6pt;height:3.7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" fillcolor="black [3213]" strokecolor="black [3213]" strokeweight="1pt">
                <v:stroke joinstyle="miter"/>
              </v:shape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AEA2D0E" wp14:editId="3A9AA7BB">
                <wp:simplePos x="0" y="0"/>
                <wp:positionH relativeFrom="column">
                  <wp:posOffset>-184150</wp:posOffset>
                </wp:positionH>
                <wp:positionV relativeFrom="paragraph">
                  <wp:posOffset>138154</wp:posOffset>
                </wp:positionV>
                <wp:extent cx="1403985" cy="233680"/>
                <wp:effectExtent l="0" t="0" r="24765" b="33020"/>
                <wp:wrapNone/>
                <wp:docPr id="27" name="Connector: Elbow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403985" cy="233680"/>
                        </a:xfrm>
                        <a:prstGeom prst="bentConnector3">
                          <a:avLst>
                            <a:gd name="adj1" fmla="val -373"/>
                          </a:avLst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227543" id="Connector: Elbow 27" o:spid="_x0000_s1026" type="#_x0000_t34" style="position:absolute;margin-left:-14.5pt;margin-top:10.9pt;width:110.55pt;height:18.4pt;flip:x y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" adj="-81" strokecolor="red" strokeweight="1.5pt"/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013E8227" wp14:editId="2EC9F969">
                <wp:simplePos x="0" y="0"/>
                <wp:positionH relativeFrom="column">
                  <wp:posOffset>-257175</wp:posOffset>
                </wp:positionH>
                <wp:positionV relativeFrom="paragraph">
                  <wp:posOffset>2409825</wp:posOffset>
                </wp:positionV>
                <wp:extent cx="1514475" cy="632460"/>
                <wp:effectExtent l="0" t="0" r="9525" b="34290"/>
                <wp:wrapNone/>
                <wp:docPr id="55" name="Connector: Elbow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14475" cy="632460"/>
                        </a:xfrm>
                        <a:prstGeom prst="bentConnector3">
                          <a:avLst>
                            <a:gd name="adj1" fmla="val 633"/>
                          </a:avLst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5F5D7B" id="Connector: Elbow 55" o:spid="_x0000_s1026" type="#_x0000_t34" style="position:absolute;margin-left:-20.25pt;margin-top:189.75pt;width:119.25pt;height:49.8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" adj="137" strokecolor="red" strokeweight="1.5pt"/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4CCEFC6E" wp14:editId="15720FB5">
                <wp:simplePos x="0" y="0"/>
                <wp:positionH relativeFrom="column">
                  <wp:posOffset>97155</wp:posOffset>
                </wp:positionH>
                <wp:positionV relativeFrom="paragraph">
                  <wp:posOffset>2358390</wp:posOffset>
                </wp:positionV>
                <wp:extent cx="1076325" cy="499745"/>
                <wp:effectExtent l="0" t="0" r="9525" b="33655"/>
                <wp:wrapNone/>
                <wp:docPr id="60" name="Connector: Elbow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76325" cy="499745"/>
                        </a:xfrm>
                        <a:prstGeom prst="bentConnector3">
                          <a:avLst>
                            <a:gd name="adj1" fmla="val 455"/>
                          </a:avLst>
                        </a:prstGeom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4A6022" id="Connector: Elbow 60" o:spid="_x0000_s1026" type="#_x0000_t34" style="position:absolute;margin-left:7.65pt;margin-top:185.7pt;width:84.75pt;height:39.3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" adj="98" strokecolor="#0070c0" strokeweight="1.5pt"/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5ABA27" wp14:editId="433380C8">
                <wp:simplePos x="0" y="0"/>
                <wp:positionH relativeFrom="column">
                  <wp:posOffset>-242570</wp:posOffset>
                </wp:positionH>
                <wp:positionV relativeFrom="paragraph">
                  <wp:posOffset>1113790</wp:posOffset>
                </wp:positionV>
                <wp:extent cx="6985" cy="716280"/>
                <wp:effectExtent l="0" t="0" r="31115" b="26670"/>
                <wp:wrapNone/>
                <wp:docPr id="57" name="Straight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985" cy="71628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4"/>
                        </a:lnRef>
                        <a:fillRef idx="0">
                          <a:schemeClr val="accent4"/>
                        </a:fillRef>
                        <a:effectRef idx="2">
                          <a:schemeClr val="accent4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D5383E2" id="Straight Connector 57" o:spid="_x0000_s1026" style="position:absolute;flip:x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9.1pt,87.7pt" to="-18.55pt,14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" strokecolor="red" strokeweight="1.5pt">
                <v:stroke joinstyle="miter"/>
              </v:line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  <w:cs/>
        </w:rPr>
        <w:drawing>
          <wp:anchor distT="0" distB="0" distL="114300" distR="114300" simplePos="0" relativeHeight="251706368" behindDoc="0" locked="0" layoutInCell="1" allowOverlap="1" wp14:anchorId="344CBEF3" wp14:editId="4AD83CDC">
            <wp:simplePos x="0" y="0"/>
            <wp:positionH relativeFrom="margin">
              <wp:posOffset>-459105</wp:posOffset>
            </wp:positionH>
            <wp:positionV relativeFrom="paragraph">
              <wp:posOffset>474980</wp:posOffset>
            </wp:positionV>
            <wp:extent cx="725170" cy="702310"/>
            <wp:effectExtent l="0" t="0" r="0" b="2540"/>
            <wp:wrapNone/>
            <wp:docPr id="21" name="Picture 21" descr="รูปภาพประกอบด้วย ภาพหน้าจอ, ไลน์, จำนวน, แผนภาพ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รูปภาพประกอบด้วย ภาพหน้าจอ, ไลน์, จำนวน, แผนภาพ&#10;&#10;คำอธิบายที่สร้างโดยอัตโนมัติ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5170" cy="702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E2AEE">
        <w:rPr>
          <w:rFonts w:ascii="TH SarabunPSK" w:hAnsi="TH SarabunPSK" w:cs="TH SarabunPSK" w:hint="cs"/>
          <w:noProof/>
          <w:sz w:val="32"/>
          <w:szCs w:val="32"/>
          <w:cs/>
        </w:rPr>
        <w:drawing>
          <wp:anchor distT="0" distB="0" distL="114300" distR="114300" simplePos="0" relativeHeight="251705344" behindDoc="0" locked="0" layoutInCell="1" allowOverlap="1" wp14:anchorId="43A7F453" wp14:editId="0AC88D0F">
            <wp:simplePos x="0" y="0"/>
            <wp:positionH relativeFrom="column">
              <wp:posOffset>759460</wp:posOffset>
            </wp:positionH>
            <wp:positionV relativeFrom="paragraph">
              <wp:posOffset>276860</wp:posOffset>
            </wp:positionV>
            <wp:extent cx="791210" cy="1898015"/>
            <wp:effectExtent l="0" t="0" r="8890" b="6985"/>
            <wp:wrapNone/>
            <wp:docPr id="20" name="Picture 20" descr="รูปภาพประกอบด้วย ข้อความ, ตัวอักษร, ภาพหน้าจอ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รูปภาพประกอบด้วย ข้อความ, ตัวอักษร, ภาพหน้าจอ&#10;&#10;คำอธิบายที่สร้างโดยอัตโนมัติ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1210" cy="1898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E2AEE">
        <w:rPr>
          <w:rFonts w:ascii="TH SarabunPSK" w:hAnsi="TH SarabunPSK" w:cs="TH SarabunPSK" w:hint="cs"/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E633922" wp14:editId="64A3978A">
                <wp:simplePos x="0" y="0"/>
                <wp:positionH relativeFrom="margin">
                  <wp:posOffset>21314</wp:posOffset>
                </wp:positionH>
                <wp:positionV relativeFrom="paragraph">
                  <wp:posOffset>276777</wp:posOffset>
                </wp:positionV>
                <wp:extent cx="973303" cy="126221"/>
                <wp:effectExtent l="0" t="0" r="36830" b="26670"/>
                <wp:wrapNone/>
                <wp:docPr id="24" name="Connector: Elbow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73303" cy="126221"/>
                        </a:xfrm>
                        <a:prstGeom prst="bentConnector3">
                          <a:avLst>
                            <a:gd name="adj1" fmla="val -1614"/>
                          </a:avLst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F3087E" id="Connector: Elbow 24" o:spid="_x0000_s1026" type="#_x0000_t34" style="position:absolute;margin-left:1.7pt;margin-top:21.8pt;width:76.65pt;height:9.95pt;flip:x y;z-index:2517073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" adj="-349" strokecolor="black [3200]" strokeweight="1.5pt">
                <w10:wrap anchorx="margin"/>
              </v:shape>
            </w:pict>
          </mc:Fallback>
        </mc:AlternateContent>
      </w:r>
    </w:p>
    <w:p w14:paraId="63A2403F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  <w:cs/>
        </w:rPr>
      </w:pPr>
    </w:p>
    <w:p w14:paraId="6287A94B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09769E7B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014AB467" wp14:editId="3043FCB1">
                <wp:simplePos x="0" y="0"/>
                <wp:positionH relativeFrom="column">
                  <wp:posOffset>3745865</wp:posOffset>
                </wp:positionH>
                <wp:positionV relativeFrom="paragraph">
                  <wp:posOffset>207645</wp:posOffset>
                </wp:positionV>
                <wp:extent cx="725150" cy="1177442"/>
                <wp:effectExtent l="0" t="0" r="18415" b="22860"/>
                <wp:wrapNone/>
                <wp:docPr id="62" name="Connector: Elbow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5150" cy="1177442"/>
                        </a:xfrm>
                        <a:prstGeom prst="bentConnector3">
                          <a:avLst>
                            <a:gd name="adj1" fmla="val 99568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376328" id="Connector: Elbow 62" o:spid="_x0000_s1026" type="#_x0000_t34" style="position:absolute;margin-left:294.95pt;margin-top:16.35pt;width:57.1pt;height:92.7pt;flip:y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" adj="21507" strokecolor="black [3213]" strokeweight="1.5pt"/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19FE79D9" wp14:editId="29E062FB">
                <wp:simplePos x="0" y="0"/>
                <wp:positionH relativeFrom="column">
                  <wp:posOffset>64494</wp:posOffset>
                </wp:positionH>
                <wp:positionV relativeFrom="paragraph">
                  <wp:posOffset>25317</wp:posOffset>
                </wp:positionV>
                <wp:extent cx="7315" cy="694944"/>
                <wp:effectExtent l="0" t="0" r="31115" b="29210"/>
                <wp:wrapNone/>
                <wp:docPr id="58" name="Straight Connector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15" cy="694944"/>
                        </a:xfrm>
                        <a:prstGeom prst="line">
                          <a:avLst/>
                        </a:prstGeom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8EE61E1" id="Straight Connector 58" o:spid="_x0000_s1026" style="position:absolute;flip:x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.1pt,2pt" to="5.7pt,5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" strokecolor="#0070c0" strokeweight="1.5pt">
                <v:stroke joinstyle="miter"/>
              </v:line>
            </w:pict>
          </mc:Fallback>
        </mc:AlternateContent>
      </w:r>
    </w:p>
    <w:p w14:paraId="26AA8E4E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782213F5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40EDC650" wp14:editId="20211589">
                <wp:simplePos x="0" y="0"/>
                <wp:positionH relativeFrom="column">
                  <wp:posOffset>1173480</wp:posOffset>
                </wp:positionH>
                <wp:positionV relativeFrom="paragraph">
                  <wp:posOffset>271780</wp:posOffset>
                </wp:positionV>
                <wp:extent cx="0" cy="731520"/>
                <wp:effectExtent l="0" t="0" r="38100" b="30480"/>
                <wp:wrapNone/>
                <wp:docPr id="61" name="Straight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31520"/>
                        </a:xfrm>
                        <a:prstGeom prst="line">
                          <a:avLst/>
                        </a:prstGeom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3E984B6" id="Straight Connector 61" o:spid="_x0000_s1026" style="position:absolute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2.4pt,21.4pt" to="92.4pt,7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" strokecolor="#0070c0" strokeweight="1.5pt">
                <v:stroke joinstyle="miter"/>
              </v:line>
            </w:pict>
          </mc:Fallback>
        </mc:AlternateContent>
      </w:r>
      <w:r w:rsidRPr="00BE2AEE"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64952F8B" wp14:editId="2042075C">
                <wp:simplePos x="0" y="0"/>
                <wp:positionH relativeFrom="column">
                  <wp:posOffset>1264975</wp:posOffset>
                </wp:positionH>
                <wp:positionV relativeFrom="paragraph">
                  <wp:posOffset>266065</wp:posOffset>
                </wp:positionV>
                <wp:extent cx="0" cy="906780"/>
                <wp:effectExtent l="0" t="0" r="38100" b="26670"/>
                <wp:wrapNone/>
                <wp:docPr id="59" name="Straight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0678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519FAA" id="Straight Connector 59" o:spid="_x0000_s1026" style="position:absolute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9.6pt,20.95pt" to="99.6pt,9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" strokecolor="red" strokeweight="1.5pt">
                <v:stroke joinstyle="miter"/>
              </v:line>
            </w:pict>
          </mc:Fallback>
        </mc:AlternateContent>
      </w:r>
      <w:r w:rsidRPr="00BE2AEE">
        <w:rPr>
          <w:rFonts w:ascii="TH SarabunPSK" w:hAnsi="TH SarabunPSK" w:cs="TH SarabunPSK" w:hint="cs"/>
          <w:noProof/>
        </w:rPr>
        <w:drawing>
          <wp:anchor distT="0" distB="0" distL="114300" distR="114300" simplePos="0" relativeHeight="251727872" behindDoc="0" locked="0" layoutInCell="1" allowOverlap="1" wp14:anchorId="25F2FB6A" wp14:editId="58D374C5">
            <wp:simplePos x="0" y="0"/>
            <wp:positionH relativeFrom="margin">
              <wp:posOffset>-479701</wp:posOffset>
            </wp:positionH>
            <wp:positionV relativeFrom="paragraph">
              <wp:posOffset>123107</wp:posOffset>
            </wp:positionV>
            <wp:extent cx="745689" cy="708342"/>
            <wp:effectExtent l="0" t="0" r="0" b="0"/>
            <wp:wrapNone/>
            <wp:docPr id="47" name="Picture 47" descr="รูปภาพประกอบด้วย ร่าง, แผนภาพ, ไลน์, การวาดภาพ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 47" descr="รูปภาพประกอบด้วย ร่าง, แผนภาพ, ไลน์, การวาดภาพ&#10;&#10;คำอธิบายที่สร้างโดยอัตโนมัติ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689" cy="708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E64A519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061E9D1B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6"/>
          <w:szCs w:val="36"/>
        </w:rPr>
        <w:t>3-2</w:t>
      </w:r>
      <w:r w:rsidRPr="00BE2AEE">
        <w:rPr>
          <w:rFonts w:ascii="TH SarabunPSK" w:hAnsi="TH SarabunPSK" w:cs="TH SarabunPSK" w:hint="cs"/>
          <w:sz w:val="36"/>
          <w:szCs w:val="36"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>วงจรไฟฟ้าและอิเล็กทรอนิกส์</w:t>
      </w:r>
    </w:p>
    <w:p w14:paraId="5F7DD34C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จากภาพที่ 3-2 วงจรสำหรับควบคุมกระบวนการควบคุมของเหลวแบบ 4 ถัง โดยรายละเอียดดังนี้</w:t>
      </w:r>
    </w:p>
    <w:p w14:paraId="791FF72D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Arduino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ส้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A0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ข้าที่ </w:t>
      </w:r>
      <w:r w:rsidRPr="00BE2AEE">
        <w:rPr>
          <w:rFonts w:ascii="TH SarabunPSK" w:hAnsi="TH SarabunPSK" w:cs="TH SarabunPSK" w:hint="cs"/>
          <w:sz w:val="32"/>
          <w:szCs w:val="32"/>
        </w:rPr>
        <w:t>SM1234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ขา </w:t>
      </w:r>
      <w:r w:rsidRPr="00BE2AEE">
        <w:rPr>
          <w:rFonts w:ascii="TH SarabunPSK" w:hAnsi="TH SarabunPSK" w:cs="TH SarabunPSK" w:hint="cs"/>
          <w:sz w:val="32"/>
          <w:szCs w:val="32"/>
        </w:rPr>
        <w:t>QW96</w:t>
      </w:r>
    </w:p>
    <w:p w14:paraId="5A5A811E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Arduino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ส้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A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ข้าที่ </w:t>
      </w:r>
      <w:r w:rsidRPr="00BE2AEE">
        <w:rPr>
          <w:rFonts w:ascii="TH SarabunPSK" w:hAnsi="TH SarabunPSK" w:cs="TH SarabunPSK" w:hint="cs"/>
          <w:sz w:val="32"/>
          <w:szCs w:val="32"/>
        </w:rPr>
        <w:t>SM1234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ขา </w:t>
      </w:r>
      <w:r w:rsidRPr="00BE2AEE">
        <w:rPr>
          <w:rFonts w:ascii="TH SarabunPSK" w:hAnsi="TH SarabunPSK" w:cs="TH SarabunPSK" w:hint="cs"/>
          <w:sz w:val="32"/>
          <w:szCs w:val="32"/>
        </w:rPr>
        <w:t>QW98</w:t>
      </w:r>
    </w:p>
    <w:p w14:paraId="5D183AD5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Arduino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ส้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D5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ข้า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RPMW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ของ </w:t>
      </w:r>
      <w:r w:rsidRPr="00BE2AEE">
        <w:rPr>
          <w:rFonts w:ascii="TH SarabunPSK" w:hAnsi="TH SarabunPSK" w:cs="TH SarabunPSK" w:hint="cs"/>
          <w:sz w:val="32"/>
          <w:szCs w:val="32"/>
        </w:rPr>
        <w:t>BTS7960</w:t>
      </w:r>
    </w:p>
    <w:p w14:paraId="0595DC8B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lastRenderedPageBreak/>
        <w:t xml:space="preserve">BTS7960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ส้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R_EN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BE2AEE">
        <w:rPr>
          <w:rFonts w:ascii="TH SarabunPSK" w:hAnsi="TH SarabunPSK" w:cs="TH SarabunPSK" w:hint="cs"/>
          <w:sz w:val="32"/>
          <w:szCs w:val="32"/>
        </w:rPr>
        <w:t>L_EN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เข้าที่ +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Vcc</w:t>
      </w:r>
      <w:proofErr w:type="spellEnd"/>
    </w:p>
    <w:p w14:paraId="613A67D5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BTS7960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ส้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RPW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ข้าที่ขา 10 ของ </w:t>
      </w:r>
      <w:r w:rsidRPr="00BE2AEE">
        <w:rPr>
          <w:rFonts w:ascii="TH SarabunPSK" w:hAnsi="TH SarabunPSK" w:cs="TH SarabunPSK" w:hint="cs"/>
          <w:sz w:val="32"/>
          <w:szCs w:val="32"/>
        </w:rPr>
        <w:t>Arduino</w:t>
      </w:r>
    </w:p>
    <w:p w14:paraId="18AE3E15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PLC IW6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รับมาจากเซ็นเซอร์</w:t>
      </w:r>
    </w:p>
    <w:p w14:paraId="6F906E16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PLC IW66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รับมาจากเซ็นเซอร์</w:t>
      </w:r>
    </w:p>
    <w:p w14:paraId="12DC469E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PLC        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่งสัญญาณ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W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อกไปยังเอาต์พุต</w:t>
      </w:r>
    </w:p>
    <w:p w14:paraId="278DE25B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PLC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        ส่งสัญญาณ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W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อกไปยังเอาต์พุต</w:t>
      </w:r>
    </w:p>
    <w:p w14:paraId="0931976D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sz w:val="32"/>
          <w:szCs w:val="32"/>
        </w:rPr>
      </w:pPr>
    </w:p>
    <w:p w14:paraId="4E8AE652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  <w:cs/>
        </w:rPr>
      </w:pPr>
    </w:p>
    <w:p w14:paraId="41B2BAB2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00B10F84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23ACEE0E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3C356448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6754F14A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40B97ED9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274411F1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79710C7C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00F8EB42" w14:textId="77777777" w:rsidR="00FD019A" w:rsidRPr="00BE2AEE" w:rsidRDefault="00FD019A" w:rsidP="00FD019A">
      <w:pPr>
        <w:rPr>
          <w:rFonts w:ascii="TH SarabunPSK" w:hAnsi="TH SarabunPSK" w:cs="TH SarabunPSK" w:hint="cs"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ตารางที่ </w:t>
      </w:r>
      <w:r w:rsidRPr="00BE2AEE">
        <w:rPr>
          <w:rFonts w:ascii="TH SarabunPSK" w:hAnsi="TH SarabunPSK" w:cs="TH SarabunPSK" w:hint="cs"/>
          <w:b/>
          <w:bCs/>
          <w:sz w:val="36"/>
          <w:szCs w:val="36"/>
        </w:rPr>
        <w:t xml:space="preserve">3-1 </w:t>
      </w: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ตารางแสดง </w:t>
      </w:r>
      <w:r w:rsidRPr="00BE2AEE">
        <w:rPr>
          <w:rFonts w:ascii="TH SarabunPSK" w:hAnsi="TH SarabunPSK" w:cs="TH SarabunPSK" w:hint="cs"/>
          <w:b/>
          <w:bCs/>
          <w:sz w:val="36"/>
          <w:szCs w:val="36"/>
        </w:rPr>
        <w:t xml:space="preserve">Input/Output </w:t>
      </w: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ของ </w:t>
      </w:r>
      <w:r w:rsidRPr="00BE2AEE">
        <w:rPr>
          <w:rFonts w:ascii="TH SarabunPSK" w:hAnsi="TH SarabunPSK" w:cs="TH SarabunPSK" w:hint="cs"/>
          <w:b/>
          <w:bCs/>
          <w:sz w:val="36"/>
          <w:szCs w:val="36"/>
        </w:rPr>
        <w:t>PLC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490"/>
        <w:gridCol w:w="1345"/>
        <w:gridCol w:w="2409"/>
        <w:gridCol w:w="3052"/>
      </w:tblGrid>
      <w:tr w:rsidR="00FD019A" w:rsidRPr="00BE2AEE" w14:paraId="1D3F8562" w14:textId="77777777" w:rsidTr="00783058">
        <w:tc>
          <w:tcPr>
            <w:tcW w:w="1435" w:type="dxa"/>
          </w:tcPr>
          <w:p w14:paraId="6866005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put/Output</w:t>
            </w:r>
          </w:p>
        </w:tc>
        <w:tc>
          <w:tcPr>
            <w:tcW w:w="1350" w:type="dxa"/>
          </w:tcPr>
          <w:p w14:paraId="2C2800BF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ชื่อแท็ก</w:t>
            </w:r>
          </w:p>
        </w:tc>
        <w:tc>
          <w:tcPr>
            <w:tcW w:w="2430" w:type="dxa"/>
          </w:tcPr>
          <w:p w14:paraId="15B156F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ชื่อตัวแปร</w:t>
            </w:r>
          </w:p>
        </w:tc>
        <w:tc>
          <w:tcPr>
            <w:tcW w:w="3081" w:type="dxa"/>
          </w:tcPr>
          <w:p w14:paraId="4F62D2D8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คำอธิบาย</w:t>
            </w:r>
          </w:p>
        </w:tc>
      </w:tr>
      <w:tr w:rsidR="00FD019A" w:rsidRPr="00BE2AEE" w14:paraId="4DEC534E" w14:textId="77777777" w:rsidTr="00783058">
        <w:tc>
          <w:tcPr>
            <w:tcW w:w="1435" w:type="dxa"/>
          </w:tcPr>
          <w:p w14:paraId="28ECBD1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put</w:t>
            </w:r>
          </w:p>
        </w:tc>
        <w:tc>
          <w:tcPr>
            <w:tcW w:w="1350" w:type="dxa"/>
          </w:tcPr>
          <w:p w14:paraId="1D1E256C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%IW64</w:t>
            </w:r>
          </w:p>
        </w:tc>
        <w:tc>
          <w:tcPr>
            <w:tcW w:w="2430" w:type="dxa"/>
          </w:tcPr>
          <w:p w14:paraId="288E577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ENSOR TANK 1</w:t>
            </w:r>
          </w:p>
        </w:tc>
        <w:tc>
          <w:tcPr>
            <w:tcW w:w="3081" w:type="dxa"/>
          </w:tcPr>
          <w:p w14:paraId="77BDF85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รับระดับน้ำถัง 1 มาจากเซ็นเซอร์</w:t>
            </w:r>
          </w:p>
        </w:tc>
      </w:tr>
      <w:tr w:rsidR="00FD019A" w:rsidRPr="00BE2AEE" w14:paraId="26AFA6A5" w14:textId="77777777" w:rsidTr="00783058">
        <w:tc>
          <w:tcPr>
            <w:tcW w:w="1435" w:type="dxa"/>
          </w:tcPr>
          <w:p w14:paraId="7E44B85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put</w:t>
            </w:r>
          </w:p>
        </w:tc>
        <w:tc>
          <w:tcPr>
            <w:tcW w:w="1350" w:type="dxa"/>
          </w:tcPr>
          <w:p w14:paraId="2D61D09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%IW6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6</w:t>
            </w:r>
          </w:p>
        </w:tc>
        <w:tc>
          <w:tcPr>
            <w:tcW w:w="2430" w:type="dxa"/>
          </w:tcPr>
          <w:p w14:paraId="1C8C97D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SENSOR TANK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2</w:t>
            </w:r>
          </w:p>
        </w:tc>
        <w:tc>
          <w:tcPr>
            <w:tcW w:w="3081" w:type="dxa"/>
          </w:tcPr>
          <w:p w14:paraId="58AAACAF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รับระดับน้ำถัง 2 มาจากเซ็นเซอร์</w:t>
            </w:r>
          </w:p>
        </w:tc>
      </w:tr>
      <w:tr w:rsidR="00FD019A" w:rsidRPr="00BE2AEE" w14:paraId="2B1C56E1" w14:textId="77777777" w:rsidTr="00783058">
        <w:tc>
          <w:tcPr>
            <w:tcW w:w="1435" w:type="dxa"/>
          </w:tcPr>
          <w:p w14:paraId="3B98BF1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highlight w:val="yellow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highlight w:val="yellow"/>
              </w:rPr>
              <w:t>Input</w:t>
            </w:r>
          </w:p>
        </w:tc>
        <w:tc>
          <w:tcPr>
            <w:tcW w:w="1350" w:type="dxa"/>
          </w:tcPr>
          <w:p w14:paraId="6DE7A334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highlight w:val="yellow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highlight w:val="yellow"/>
              </w:rPr>
              <w:t>%IW64</w:t>
            </w:r>
          </w:p>
        </w:tc>
        <w:tc>
          <w:tcPr>
            <w:tcW w:w="2430" w:type="dxa"/>
          </w:tcPr>
          <w:p w14:paraId="6A6CF78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highlight w:val="yellow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highlight w:val="yellow"/>
              </w:rPr>
              <w:t>SENSOR TANK 1</w:t>
            </w:r>
          </w:p>
        </w:tc>
        <w:tc>
          <w:tcPr>
            <w:tcW w:w="3081" w:type="dxa"/>
          </w:tcPr>
          <w:p w14:paraId="7160D6C6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highlight w:val="yellow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highlight w:val="yellow"/>
                <w:cs/>
              </w:rPr>
              <w:t>รับระดับน้ำถัง 1 มาจากเซ็นเซอร์</w:t>
            </w:r>
          </w:p>
        </w:tc>
      </w:tr>
      <w:tr w:rsidR="00FD019A" w:rsidRPr="00BE2AEE" w14:paraId="24DC8632" w14:textId="77777777" w:rsidTr="00783058">
        <w:tc>
          <w:tcPr>
            <w:tcW w:w="1435" w:type="dxa"/>
          </w:tcPr>
          <w:p w14:paraId="793DAD68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highlight w:val="yellow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highlight w:val="yellow"/>
              </w:rPr>
              <w:t>Input</w:t>
            </w:r>
          </w:p>
        </w:tc>
        <w:tc>
          <w:tcPr>
            <w:tcW w:w="1350" w:type="dxa"/>
          </w:tcPr>
          <w:p w14:paraId="4E326D6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highlight w:val="yellow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highlight w:val="yellow"/>
              </w:rPr>
              <w:t>%IW6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highlight w:val="yellow"/>
                <w:cs/>
              </w:rPr>
              <w:t>6</w:t>
            </w:r>
          </w:p>
        </w:tc>
        <w:tc>
          <w:tcPr>
            <w:tcW w:w="2430" w:type="dxa"/>
          </w:tcPr>
          <w:p w14:paraId="7F9C2E1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highlight w:val="yellow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highlight w:val="yellow"/>
              </w:rPr>
              <w:t xml:space="preserve">SENSOR TANK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highlight w:val="yellow"/>
                <w:cs/>
              </w:rPr>
              <w:t>2</w:t>
            </w:r>
          </w:p>
        </w:tc>
        <w:tc>
          <w:tcPr>
            <w:tcW w:w="3081" w:type="dxa"/>
          </w:tcPr>
          <w:p w14:paraId="25A0CCC6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highlight w:val="yellow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highlight w:val="yellow"/>
                <w:cs/>
              </w:rPr>
              <w:t>รับระดับน้ำถัง 2 มาจากเซ็นเซอร์</w:t>
            </w:r>
          </w:p>
        </w:tc>
      </w:tr>
      <w:tr w:rsidR="00FD019A" w:rsidRPr="00BE2AEE" w14:paraId="6A5036D0" w14:textId="77777777" w:rsidTr="00783058">
        <w:tc>
          <w:tcPr>
            <w:tcW w:w="1435" w:type="dxa"/>
          </w:tcPr>
          <w:p w14:paraId="3B1503D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highlight w:val="yellow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Output</w:t>
            </w:r>
          </w:p>
        </w:tc>
        <w:tc>
          <w:tcPr>
            <w:tcW w:w="1350" w:type="dxa"/>
          </w:tcPr>
          <w:p w14:paraId="3040C9C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%QW96</w:t>
            </w:r>
          </w:p>
        </w:tc>
        <w:tc>
          <w:tcPr>
            <w:tcW w:w="2430" w:type="dxa"/>
          </w:tcPr>
          <w:p w14:paraId="408A01D4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UMP 1</w:t>
            </w:r>
          </w:p>
        </w:tc>
        <w:tc>
          <w:tcPr>
            <w:tcW w:w="3081" w:type="dxa"/>
          </w:tcPr>
          <w:p w14:paraId="09750BBE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ส่งค่า 4-20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mA</w:t>
            </w:r>
          </w:p>
        </w:tc>
      </w:tr>
      <w:tr w:rsidR="00FD019A" w:rsidRPr="00BE2AEE" w14:paraId="6EDA913F" w14:textId="77777777" w:rsidTr="00783058">
        <w:tc>
          <w:tcPr>
            <w:tcW w:w="1435" w:type="dxa"/>
          </w:tcPr>
          <w:p w14:paraId="2253ABA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highlight w:val="yellow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Output</w:t>
            </w:r>
          </w:p>
        </w:tc>
        <w:tc>
          <w:tcPr>
            <w:tcW w:w="1350" w:type="dxa"/>
          </w:tcPr>
          <w:p w14:paraId="7EECA9DC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%QW9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8</w:t>
            </w:r>
          </w:p>
        </w:tc>
        <w:tc>
          <w:tcPr>
            <w:tcW w:w="2430" w:type="dxa"/>
          </w:tcPr>
          <w:p w14:paraId="583D63B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PUMP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2</w:t>
            </w:r>
          </w:p>
        </w:tc>
        <w:tc>
          <w:tcPr>
            <w:tcW w:w="3081" w:type="dxa"/>
          </w:tcPr>
          <w:p w14:paraId="46275AFE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ส่งค่า 4-20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mA</w:t>
            </w:r>
          </w:p>
        </w:tc>
      </w:tr>
    </w:tbl>
    <w:p w14:paraId="520308F5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597B8E92" w14:textId="4FAF3336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จากตารางที่ 3-1 แสดง </w:t>
      </w:r>
      <w:r w:rsidRPr="00BE2AEE">
        <w:rPr>
          <w:rFonts w:ascii="TH SarabunPSK" w:hAnsi="TH SarabunPSK" w:cs="TH SarabunPSK" w:hint="cs"/>
          <w:sz w:val="32"/>
          <w:szCs w:val="32"/>
        </w:rPr>
        <w:t>I</w:t>
      </w:r>
      <w:r w:rsidR="00F95911" w:rsidRPr="00BE2AEE">
        <w:rPr>
          <w:rFonts w:ascii="TH SarabunPSK" w:hAnsi="TH SarabunPSK" w:cs="TH SarabunPSK" w:hint="cs"/>
          <w:sz w:val="32"/>
          <w:szCs w:val="32"/>
        </w:rPr>
        <w:t>n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t Outpu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ป็นการควบคุมระดับของเหลวในถังในกระบวนการ 4 ถัง ซึ่งรับค้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Inpu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ซึ่งรับค่ามาจากเซ็นเซอร์ คำนวณผ่านส่วนและส่งออกค่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-20 mA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ไปยั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Output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ผ่า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ID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พื่อส่งสัญญาณ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W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วบคุม </w:t>
      </w:r>
      <w:r w:rsidRPr="00BE2AEE">
        <w:rPr>
          <w:rFonts w:ascii="TH SarabunPSK" w:hAnsi="TH SarabunPSK" w:cs="TH SarabunPSK" w:hint="cs"/>
          <w:sz w:val="32"/>
          <w:szCs w:val="32"/>
        </w:rPr>
        <w:t>pump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ให้ทำงานให้ได้ระดับตามที่ต้องการ</w:t>
      </w:r>
    </w:p>
    <w:p w14:paraId="741962A2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0CE9DAC3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027A32B3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24F7B7EC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4E57A9BC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14176957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6130F27D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2DD394FB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2907266B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1259AA6B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14EB92A8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2C65EAF5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3.3 </w:t>
      </w:r>
      <w:r w:rsidRPr="00BE2AEE">
        <w:rPr>
          <w:rFonts w:ascii="TH SarabunPSK" w:hAnsi="TH SarabunPSK" w:cs="TH SarabunPSK" w:hint="cs"/>
          <w:b/>
          <w:bCs/>
          <w:sz w:val="36"/>
          <w:szCs w:val="36"/>
        </w:rPr>
        <w:t>Software</w:t>
      </w:r>
    </w:p>
    <w:p w14:paraId="5CF38E1F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  <w:t>3.3.1 P&amp;ID</w:t>
      </w:r>
    </w:p>
    <w:p w14:paraId="06A0224B" w14:textId="77777777" w:rsidR="00FD019A" w:rsidRPr="00BE2AEE" w:rsidRDefault="00FD019A" w:rsidP="00FD019A">
      <w:pPr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ในกระบวนการนี้จะเป็นกระบวนการการควบคุมระดับน้ำในถังให้ได้ตามที่ต้องการ ในชั้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Field Level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ช่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, Control, Sensor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ถังน้ำทั้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ถัง เป็นต้น โดยจะมีความสัมพันธ์ของถังดังนี้ 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ับ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จะความสัมพันธ์กั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3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ับ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ะสัมพันธ์กันแต่มีจะมีหลักการทำงานที่เหมือนกัน ในชั้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Field Level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ริ่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าก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จะสูบน้ำจากถังเก็บน้ำมาเข้าถังด้านบนสุดโดยผ่าน สัญญาณ 4-20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mA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ที่ใช้ควบคุมโดย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Controller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พื่อควบคุมอัตราการไหลของน้ำเข้าถังแล้วจะมีน้ำไหลออกลงถังด้านล่า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ไหลลงเข้าถังเก็บน้ำดังเดิม ในถังแต่ละถังจะมี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Pressure Sensor (PT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ที่จะวัดระดับน้ำในถังแต่ละถั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ากนั้นจะส่งระดับไปยังชั้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Control Level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รับของข้อมูลเพื่อไปควบคุมอัตราการไหลเข้าของน้ำ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ดัง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>3-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3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ตารางแสดงสัญลักษณ์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&amp;ID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ดังตารางที่ </w:t>
      </w:r>
      <w:r w:rsidRPr="00BE2AEE">
        <w:rPr>
          <w:rFonts w:ascii="TH SarabunPSK" w:hAnsi="TH SarabunPSK" w:cs="TH SarabunPSK" w:hint="cs"/>
          <w:sz w:val="32"/>
          <w:szCs w:val="32"/>
        </w:rPr>
        <w:t>3-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2</w:t>
      </w:r>
    </w:p>
    <w:p w14:paraId="4850415B" w14:textId="77777777" w:rsidR="00FD019A" w:rsidRPr="00BE2AEE" w:rsidRDefault="00FD019A" w:rsidP="00FD019A">
      <w:pPr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anchor distT="0" distB="0" distL="114300" distR="114300" simplePos="0" relativeHeight="251745280" behindDoc="0" locked="0" layoutInCell="1" allowOverlap="1" wp14:anchorId="287DB590" wp14:editId="53D14F12">
            <wp:simplePos x="0" y="0"/>
            <wp:positionH relativeFrom="margin">
              <wp:align>center</wp:align>
            </wp:positionH>
            <wp:positionV relativeFrom="paragraph">
              <wp:posOffset>37824</wp:posOffset>
            </wp:positionV>
            <wp:extent cx="4558500" cy="3912539"/>
            <wp:effectExtent l="19050" t="19050" r="13970" b="12065"/>
            <wp:wrapNone/>
            <wp:docPr id="2" name="Picture 2" descr="รูปภาพประกอบด้วย ข้อความ, แผนภาพ, วางแผน, เทคนิคการวาดภาพ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รูปภาพประกอบด้วย ข้อความ, แผนภาพ, วางแผน, เทคนิคการวาดภาพ&#10;&#10;คำอธิบายที่สร้างโดยอัตโนมัติ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8500" cy="391253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9E81D0B" w14:textId="77777777" w:rsidR="00FD019A" w:rsidRPr="00BE2AEE" w:rsidRDefault="00FD019A" w:rsidP="00FD019A">
      <w:pPr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68AF18CB" w14:textId="77777777" w:rsidR="00FD019A" w:rsidRPr="00BE2AEE" w:rsidRDefault="00FD019A" w:rsidP="00FD019A">
      <w:pPr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20570FDF" w14:textId="77777777" w:rsidR="00FD019A" w:rsidRPr="00BE2AEE" w:rsidRDefault="00FD019A" w:rsidP="00FD019A">
      <w:pPr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4708959C" w14:textId="77777777" w:rsidR="00FD019A" w:rsidRPr="00BE2AEE" w:rsidRDefault="00FD019A" w:rsidP="00FD019A">
      <w:pPr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2F6052F8" w14:textId="77777777" w:rsidR="00FD019A" w:rsidRPr="00BE2AEE" w:rsidRDefault="00FD019A" w:rsidP="00FD019A">
      <w:pPr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1D5BD102" w14:textId="77777777" w:rsidR="00FD019A" w:rsidRPr="00BE2AEE" w:rsidRDefault="00FD019A" w:rsidP="00FD019A">
      <w:pPr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666DF631" w14:textId="77777777" w:rsidR="00FD019A" w:rsidRPr="00BE2AEE" w:rsidRDefault="00FD019A" w:rsidP="00FD019A">
      <w:pPr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238AA60C" w14:textId="77777777" w:rsidR="00FD019A" w:rsidRPr="00BE2AEE" w:rsidRDefault="00FD019A" w:rsidP="00FD019A">
      <w:pPr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1910D196" w14:textId="77777777" w:rsidR="00FD019A" w:rsidRPr="00BE2AEE" w:rsidRDefault="00FD019A" w:rsidP="00FD019A">
      <w:pPr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354515F3" w14:textId="77777777" w:rsidR="00FD019A" w:rsidRPr="00BE2AEE" w:rsidRDefault="00FD019A" w:rsidP="00FD019A">
      <w:pPr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3667D66E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b/>
          <w:bCs/>
          <w:sz w:val="32"/>
          <w:szCs w:val="32"/>
          <w:cs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3-3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P&amp;ID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กระบวนการควบคุมระดับน้ำแบบ 4 ถัง</w:t>
      </w:r>
    </w:p>
    <w:p w14:paraId="489A1AEB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าราง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3-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แสดงสัญลักษณ์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P&amp;ID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075"/>
        <w:gridCol w:w="3240"/>
        <w:gridCol w:w="1909"/>
        <w:gridCol w:w="2072"/>
      </w:tblGrid>
      <w:tr w:rsidR="00FD019A" w:rsidRPr="00BE2AEE" w14:paraId="1AD3A9E7" w14:textId="77777777" w:rsidTr="00783058">
        <w:tc>
          <w:tcPr>
            <w:tcW w:w="1075" w:type="dxa"/>
          </w:tcPr>
          <w:p w14:paraId="5B0784D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3240" w:type="dxa"/>
          </w:tcPr>
          <w:p w14:paraId="4A80BD7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ชื่อ</w:t>
            </w:r>
          </w:p>
        </w:tc>
        <w:tc>
          <w:tcPr>
            <w:tcW w:w="1909" w:type="dxa"/>
          </w:tcPr>
          <w:p w14:paraId="47F089DE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2072" w:type="dxa"/>
          </w:tcPr>
          <w:p w14:paraId="71E5E01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สัญลักษณ์</w:t>
            </w:r>
          </w:p>
        </w:tc>
      </w:tr>
      <w:tr w:rsidR="00FD019A" w:rsidRPr="00BE2AEE" w14:paraId="440ABFBE" w14:textId="77777777" w:rsidTr="00783058">
        <w:trPr>
          <w:trHeight w:val="683"/>
        </w:trPr>
        <w:tc>
          <w:tcPr>
            <w:tcW w:w="1075" w:type="dxa"/>
          </w:tcPr>
          <w:p w14:paraId="4529D603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</w:t>
            </w:r>
          </w:p>
        </w:tc>
        <w:tc>
          <w:tcPr>
            <w:tcW w:w="3240" w:type="dxa"/>
          </w:tcPr>
          <w:p w14:paraId="71041BC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Electric Signal</w:t>
            </w:r>
          </w:p>
        </w:tc>
        <w:tc>
          <w:tcPr>
            <w:tcW w:w="1909" w:type="dxa"/>
          </w:tcPr>
          <w:p w14:paraId="45AAE10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สัญญาณไฟฟ้า</w:t>
            </w:r>
          </w:p>
        </w:tc>
        <w:tc>
          <w:tcPr>
            <w:tcW w:w="2072" w:type="dxa"/>
          </w:tcPr>
          <w:p w14:paraId="4787E937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354E5316" wp14:editId="07780F4D">
                      <wp:simplePos x="0" y="0"/>
                      <wp:positionH relativeFrom="column">
                        <wp:posOffset>208280</wp:posOffset>
                      </wp:positionH>
                      <wp:positionV relativeFrom="paragraph">
                        <wp:posOffset>219075</wp:posOffset>
                      </wp:positionV>
                      <wp:extent cx="717550" cy="0"/>
                      <wp:effectExtent l="0" t="0" r="0" b="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0" cy="0"/>
                              </a:xfrm>
                              <a:prstGeom prst="line">
                                <a:avLst/>
                              </a:prstGeom>
                              <a:ln w="9525" cap="flat" cmpd="sng" algn="ctr">
                                <a:solidFill>
                                  <a:schemeClr val="dk1"/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9D68735" id="Straight Connector 10" o:spid="_x0000_s1026" style="position:absolute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.4pt,17.25pt" to="72.9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" strokecolor="black [3200]">
                      <v:stroke dashstyle="dash"/>
                    </v:line>
                  </w:pict>
                </mc:Fallback>
              </mc:AlternateContent>
            </w:r>
          </w:p>
        </w:tc>
      </w:tr>
      <w:tr w:rsidR="00FD019A" w:rsidRPr="00BE2AEE" w14:paraId="6E4A0CA3" w14:textId="77777777" w:rsidTr="00783058">
        <w:trPr>
          <w:trHeight w:val="710"/>
        </w:trPr>
        <w:tc>
          <w:tcPr>
            <w:tcW w:w="1075" w:type="dxa"/>
          </w:tcPr>
          <w:p w14:paraId="6B6AB0EA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</w:t>
            </w:r>
          </w:p>
        </w:tc>
        <w:tc>
          <w:tcPr>
            <w:tcW w:w="3240" w:type="dxa"/>
          </w:tcPr>
          <w:p w14:paraId="7711F97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strument Supply</w:t>
            </w:r>
          </w:p>
        </w:tc>
        <w:tc>
          <w:tcPr>
            <w:tcW w:w="1909" w:type="dxa"/>
          </w:tcPr>
          <w:p w14:paraId="079D339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สายเชื่อมต่อ</w:t>
            </w:r>
          </w:p>
        </w:tc>
        <w:tc>
          <w:tcPr>
            <w:tcW w:w="2072" w:type="dxa"/>
          </w:tcPr>
          <w:p w14:paraId="34D1C39C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6D407C3A" wp14:editId="1FD347D9">
                      <wp:simplePos x="0" y="0"/>
                      <wp:positionH relativeFrom="column">
                        <wp:posOffset>246380</wp:posOffset>
                      </wp:positionH>
                      <wp:positionV relativeFrom="paragraph">
                        <wp:posOffset>220345</wp:posOffset>
                      </wp:positionV>
                      <wp:extent cx="673100" cy="3175"/>
                      <wp:effectExtent l="0" t="0" r="31750" b="34925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73100" cy="31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B931A38" id="Straight Connector 9" o:spid="_x0000_s1026" style="position:absolute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.4pt,17.35pt" to="72.4pt,1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</w:tr>
      <w:tr w:rsidR="00FD019A" w:rsidRPr="00BE2AEE" w14:paraId="62B43B84" w14:textId="77777777" w:rsidTr="00783058">
        <w:trPr>
          <w:trHeight w:val="719"/>
        </w:trPr>
        <w:tc>
          <w:tcPr>
            <w:tcW w:w="1075" w:type="dxa"/>
          </w:tcPr>
          <w:p w14:paraId="29D3C8A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3</w:t>
            </w:r>
          </w:p>
        </w:tc>
        <w:tc>
          <w:tcPr>
            <w:tcW w:w="3240" w:type="dxa"/>
          </w:tcPr>
          <w:p w14:paraId="3CC620E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ump</w:t>
            </w:r>
          </w:p>
        </w:tc>
        <w:tc>
          <w:tcPr>
            <w:tcW w:w="1909" w:type="dxa"/>
          </w:tcPr>
          <w:p w14:paraId="17E96DDA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ปั๊มน้ำ</w:t>
            </w:r>
          </w:p>
        </w:tc>
        <w:tc>
          <w:tcPr>
            <w:tcW w:w="2072" w:type="dxa"/>
          </w:tcPr>
          <w:p w14:paraId="71280A8D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color w:val="FFFFFF" w:themeColor="background1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color w:val="FFFFFF" w:themeColor="background1"/>
                <w:sz w:val="32"/>
                <w:szCs w:val="32"/>
              </w:rPr>
              <w:drawing>
                <wp:anchor distT="0" distB="0" distL="114300" distR="114300" simplePos="0" relativeHeight="251748352" behindDoc="0" locked="0" layoutInCell="1" allowOverlap="1" wp14:anchorId="0CDCECB0" wp14:editId="498C38FC">
                  <wp:simplePos x="0" y="0"/>
                  <wp:positionH relativeFrom="column">
                    <wp:posOffset>331394</wp:posOffset>
                  </wp:positionH>
                  <wp:positionV relativeFrom="paragraph">
                    <wp:posOffset>-6808</wp:posOffset>
                  </wp:positionV>
                  <wp:extent cx="501091" cy="480385"/>
                  <wp:effectExtent l="0" t="0" r="0" b="0"/>
                  <wp:wrapNone/>
                  <wp:docPr id="11" name="Picture 11" descr="รูปภาพประกอบด้วย วงกลม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รูปภาพประกอบด้วย วงกลม&#10;&#10;คำอธิบายที่สร้างโดยอัตโนมัติ"/>
                          <pic:cNvPicPr/>
                        </pic:nvPicPr>
                        <pic:blipFill>
                          <a:blip r:embed="rId68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9">
                                    <a14:imgEffect>
                                      <a14:backgroundRemoval t="10000" b="90000" l="10000" r="90000">
                                        <a14:foregroundMark x1="28099" y1="85345" x2="28099" y2="85345"/>
                                        <a14:foregroundMark x1="32231" y1="81897" x2="32231" y2="81897"/>
                                        <a14:foregroundMark x1="66116" y1="81034" x2="66116" y2="81034"/>
                                        <a14:foregroundMark x1="55372" y1="10345" x2="42149" y2="10345"/>
                                        <a14:foregroundMark x1="14876" y1="37069" x2="14876" y2="37069"/>
                                        <a14:foregroundMark x1="14876" y1="42241" x2="14876" y2="42241"/>
                                        <a14:foregroundMark x1="13223" y1="46552" x2="13223" y2="46552"/>
                                        <a14:foregroundMark x1="13223" y1="49138" x2="13223" y2="49138"/>
                                        <a14:foregroundMark x1="81818" y1="42241" x2="81818" y2="42241"/>
                                        <a14:foregroundMark x1="82645" y1="42241" x2="82645" y2="42241"/>
                                        <a14:foregroundMark x1="82645" y1="45690" x2="82645" y2="45690"/>
                                        <a14:backgroundMark x1="91736" y1="35345" x2="91736" y2="35345"/>
                                        <a14:backgroundMark x1="89256" y1="35345" x2="89256" y2="35345"/>
                                        <a14:backgroundMark x1="88430" y1="35345" x2="88430" y2="35345"/>
                                        <a14:backgroundMark x1="90289" y1="45690" x2="90909" y2="50862"/>
                                        <a14:backgroundMark x1="89876" y1="42241" x2="90289" y2="45690"/>
                                        <a14:backgroundMark x1="89256" y1="37069" x2="89876" y2="42241"/>
                                      </a14:backgroundRemoval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1091" cy="480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829B291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color w:val="FFFFFF" w:themeColor="background1"/>
                <w:sz w:val="32"/>
                <w:szCs w:val="32"/>
              </w:rPr>
            </w:pPr>
          </w:p>
        </w:tc>
      </w:tr>
      <w:tr w:rsidR="00FD019A" w:rsidRPr="00BE2AEE" w14:paraId="4DE050F3" w14:textId="77777777" w:rsidTr="00783058">
        <w:trPr>
          <w:trHeight w:val="791"/>
        </w:trPr>
        <w:tc>
          <w:tcPr>
            <w:tcW w:w="1075" w:type="dxa"/>
          </w:tcPr>
          <w:p w14:paraId="375C24C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5</w:t>
            </w:r>
          </w:p>
        </w:tc>
        <w:tc>
          <w:tcPr>
            <w:tcW w:w="3240" w:type="dxa"/>
          </w:tcPr>
          <w:p w14:paraId="64FC8AE3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proofErr w:type="gramStart"/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LT :</w:t>
            </w:r>
            <w:proofErr w:type="gramEnd"/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Level Transmitter</w:t>
            </w:r>
          </w:p>
        </w:tc>
        <w:tc>
          <w:tcPr>
            <w:tcW w:w="1909" w:type="dxa"/>
          </w:tcPr>
          <w:p w14:paraId="47690C11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เครื่องส่งระดับ</w:t>
            </w:r>
          </w:p>
        </w:tc>
        <w:tc>
          <w:tcPr>
            <w:tcW w:w="2072" w:type="dxa"/>
          </w:tcPr>
          <w:p w14:paraId="2400CDB5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</w:rPr>
              <w:drawing>
                <wp:anchor distT="0" distB="0" distL="114300" distR="114300" simplePos="0" relativeHeight="251753472" behindDoc="0" locked="0" layoutInCell="1" allowOverlap="1" wp14:anchorId="0B92D58A" wp14:editId="178E7FCE">
                  <wp:simplePos x="0" y="0"/>
                  <wp:positionH relativeFrom="column">
                    <wp:posOffset>361035</wp:posOffset>
                  </wp:positionH>
                  <wp:positionV relativeFrom="paragraph">
                    <wp:posOffset>11735</wp:posOffset>
                  </wp:positionV>
                  <wp:extent cx="438404" cy="424282"/>
                  <wp:effectExtent l="0" t="0" r="0" b="0"/>
                  <wp:wrapNone/>
                  <wp:docPr id="5" name="Picture 5" descr="รูปภาพประกอบด้วย ข้อความ, วงกลม, ตัวอักษร, เครื่องหมาย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รูปภาพประกอบด้วย ข้อความ, วงกลม, ตัวอักษร, เครื่องหมาย&#10;&#10;คำอธิบายที่สร้างโดยอัตโนมัติ"/>
                          <pic:cNvPicPr/>
                        </pic:nvPicPr>
                        <pic:blipFill rotWithShape="1"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56" t="7519" r="9669" b="5159"/>
                          <a:stretch/>
                        </pic:blipFill>
                        <pic:spPr bwMode="auto">
                          <a:xfrm>
                            <a:off x="0" y="0"/>
                            <a:ext cx="438404" cy="42428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318E5CF6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3D91054F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7F858D86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4193481D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4A4252E2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6D72737A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5AC5052E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5364AB46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580B760B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4ABC6720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38CD1C61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2FC68257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6D8319EC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5986562A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11A46499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3.3.3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ควบคุมระดับของเหลวด้วย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PLC </w:t>
      </w:r>
    </w:p>
    <w:p w14:paraId="6AB4052A" w14:textId="77777777" w:rsidR="00FD019A" w:rsidRPr="00BE2AEE" w:rsidRDefault="00FD019A" w:rsidP="00FD019A">
      <w:pPr>
        <w:ind w:left="720" w:firstLine="72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จะใช้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ในการควบคุมระดับของเหลวในกระบวนการ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 โดยใช้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PID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วบคุ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Cascade Control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ส่งค่าไปย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Machine Learning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รับค่าข้อมูล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ยังสามารถป้อนค่า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ากหน้าจอ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HMI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ได้ เพื่อเพิ่มความสะดวกต่อการควบคุมและสังเกตการณ์</w:t>
      </w:r>
    </w:p>
    <w:p w14:paraId="17371652" w14:textId="77777777" w:rsidR="00FD019A" w:rsidRPr="00BE2AEE" w:rsidRDefault="00FD019A" w:rsidP="00FD019A">
      <w:pPr>
        <w:spacing w:before="100" w:beforeAutospacing="1" w:after="100" w:afterAutospacing="1" w:line="240" w:lineRule="auto"/>
        <w:rPr>
          <w:rFonts w:ascii="TH SarabunPSK" w:eastAsia="Times New Roman" w:hAnsi="TH SarabunPSK" w:cs="TH SarabunPSK" w:hint="cs"/>
          <w:kern w:val="0"/>
          <w:sz w:val="32"/>
          <w:szCs w:val="32"/>
          <w14:ligatures w14:val="none"/>
        </w:rPr>
      </w:pPr>
      <w:r w:rsidRPr="00BE2AEE">
        <w:rPr>
          <w:rFonts w:ascii="TH SarabunPSK" w:eastAsia="Times New Roman" w:hAnsi="TH SarabunPSK" w:cs="TH SarabunPSK" w:hint="cs"/>
          <w:noProof/>
          <w:kern w:val="0"/>
          <w:sz w:val="32"/>
          <w:szCs w:val="32"/>
          <w14:ligatures w14:val="none"/>
        </w:rPr>
        <w:drawing>
          <wp:anchor distT="0" distB="0" distL="114300" distR="114300" simplePos="0" relativeHeight="251754496" behindDoc="0" locked="0" layoutInCell="1" allowOverlap="1" wp14:anchorId="52B3522A" wp14:editId="50C9B29D">
            <wp:simplePos x="0" y="0"/>
            <wp:positionH relativeFrom="margin">
              <wp:align>center</wp:align>
            </wp:positionH>
            <wp:positionV relativeFrom="paragraph">
              <wp:posOffset>617220</wp:posOffset>
            </wp:positionV>
            <wp:extent cx="6184900" cy="4114165"/>
            <wp:effectExtent l="0" t="0" r="6350" b="635"/>
            <wp:wrapNone/>
            <wp:docPr id="1265156287" name="Picture 3" descr="รูปภาพประกอบด้วย ข้อความ, แผนภาพ, ภาพหน้าจอ, วางแผน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5156287" name="Picture 3" descr="รูปภาพประกอบด้วย ข้อความ, แผนภาพ, ภาพหน้าจอ, วางแผน&#10;&#10;คำอธิบายที่สร้างโดยอัตโนมัติ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4900" cy="4114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75FF725" w14:textId="77777777" w:rsidR="00FD019A" w:rsidRPr="00BE2AEE" w:rsidRDefault="00FD019A" w:rsidP="00FD019A">
      <w:pPr>
        <w:spacing w:before="100" w:beforeAutospacing="1" w:after="100" w:afterAutospacing="1" w:line="240" w:lineRule="auto"/>
        <w:rPr>
          <w:rFonts w:ascii="TH SarabunPSK" w:eastAsia="Times New Roman" w:hAnsi="TH SarabunPSK" w:cs="TH SarabunPSK" w:hint="cs"/>
          <w:kern w:val="0"/>
          <w:sz w:val="32"/>
          <w:szCs w:val="32"/>
          <w14:ligatures w14:val="none"/>
        </w:rPr>
      </w:pPr>
    </w:p>
    <w:p w14:paraId="7799187C" w14:textId="77777777" w:rsidR="00FD019A" w:rsidRPr="00BE2AEE" w:rsidRDefault="00FD019A" w:rsidP="00FD019A">
      <w:pPr>
        <w:pStyle w:val="af4"/>
        <w:rPr>
          <w:rFonts w:ascii="TH SarabunPSK" w:hAnsi="TH SarabunPSK" w:cs="TH SarabunPSK" w:hint="cs"/>
          <w:sz w:val="32"/>
          <w:szCs w:val="32"/>
        </w:rPr>
      </w:pPr>
    </w:p>
    <w:p w14:paraId="474D4947" w14:textId="77777777" w:rsidR="00FD019A" w:rsidRPr="00BE2AEE" w:rsidRDefault="00FD019A" w:rsidP="00FD019A">
      <w:pPr>
        <w:pStyle w:val="af4"/>
        <w:rPr>
          <w:rFonts w:ascii="TH SarabunPSK" w:hAnsi="TH SarabunPSK" w:cs="TH SarabunPSK" w:hint="cs"/>
          <w:sz w:val="32"/>
          <w:szCs w:val="32"/>
        </w:rPr>
      </w:pPr>
    </w:p>
    <w:p w14:paraId="7B0108EC" w14:textId="77777777" w:rsidR="00FD019A" w:rsidRPr="00BE2AEE" w:rsidRDefault="00FD019A" w:rsidP="00FD019A">
      <w:pPr>
        <w:pStyle w:val="af4"/>
        <w:rPr>
          <w:rFonts w:ascii="TH SarabunPSK" w:hAnsi="TH SarabunPSK" w:cs="TH SarabunPSK" w:hint="cs"/>
          <w:sz w:val="32"/>
          <w:szCs w:val="32"/>
        </w:rPr>
      </w:pPr>
    </w:p>
    <w:p w14:paraId="71C047A8" w14:textId="77777777" w:rsidR="00FD019A" w:rsidRPr="00BE2AEE" w:rsidRDefault="00FD019A" w:rsidP="00FD019A">
      <w:pPr>
        <w:pStyle w:val="af4"/>
        <w:rPr>
          <w:rFonts w:ascii="TH SarabunPSK" w:hAnsi="TH SarabunPSK" w:cs="TH SarabunPSK" w:hint="cs"/>
          <w:sz w:val="32"/>
          <w:szCs w:val="32"/>
        </w:rPr>
      </w:pPr>
    </w:p>
    <w:p w14:paraId="7889F708" w14:textId="77777777" w:rsidR="00FD019A" w:rsidRPr="00BE2AEE" w:rsidRDefault="00FD019A" w:rsidP="00FD019A">
      <w:pPr>
        <w:pStyle w:val="af4"/>
        <w:rPr>
          <w:rFonts w:ascii="TH SarabunPSK" w:hAnsi="TH SarabunPSK" w:cs="TH SarabunPSK" w:hint="cs"/>
          <w:sz w:val="32"/>
          <w:szCs w:val="32"/>
        </w:rPr>
      </w:pPr>
    </w:p>
    <w:p w14:paraId="5FD6E99C" w14:textId="77777777" w:rsidR="00FD019A" w:rsidRPr="00BE2AEE" w:rsidRDefault="00FD019A" w:rsidP="00FD019A">
      <w:pPr>
        <w:pStyle w:val="af4"/>
        <w:rPr>
          <w:rFonts w:ascii="TH SarabunPSK" w:hAnsi="TH SarabunPSK" w:cs="TH SarabunPSK" w:hint="cs"/>
          <w:sz w:val="32"/>
          <w:szCs w:val="32"/>
        </w:rPr>
      </w:pPr>
    </w:p>
    <w:p w14:paraId="52CD01AD" w14:textId="77777777" w:rsidR="00FD019A" w:rsidRPr="00BE2AEE" w:rsidRDefault="00FD019A" w:rsidP="00FD019A">
      <w:pPr>
        <w:pStyle w:val="af4"/>
        <w:rPr>
          <w:rFonts w:ascii="TH SarabunPSK" w:hAnsi="TH SarabunPSK" w:cs="TH SarabunPSK" w:hint="cs"/>
          <w:sz w:val="32"/>
          <w:szCs w:val="32"/>
          <w:cs/>
        </w:rPr>
      </w:pPr>
    </w:p>
    <w:p w14:paraId="1DC63B4B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sz w:val="32"/>
          <w:szCs w:val="32"/>
        </w:rPr>
      </w:pPr>
    </w:p>
    <w:p w14:paraId="58DD5FDF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3FB3CD9F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6FE41DE8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3-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4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บล็อกไดอะแกรมการควบคุมระดับของเหลวในกระบวนการ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ถัง</w:t>
      </w:r>
    </w:p>
    <w:p w14:paraId="1D5C429F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</w:p>
    <w:p w14:paraId="7774929E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4E29B4D4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310B058E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  <w:t xml:space="preserve">3.3.2.2 Flow Chart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ควบคุม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PLC</w:t>
      </w:r>
    </w:p>
    <w:p w14:paraId="0EE0D894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anchor distT="0" distB="0" distL="114300" distR="114300" simplePos="0" relativeHeight="251755520" behindDoc="0" locked="0" layoutInCell="1" allowOverlap="1" wp14:anchorId="47D2CF86" wp14:editId="7D701873">
            <wp:simplePos x="0" y="0"/>
            <wp:positionH relativeFrom="margin">
              <wp:align>center</wp:align>
            </wp:positionH>
            <wp:positionV relativeFrom="paragraph">
              <wp:posOffset>396875</wp:posOffset>
            </wp:positionV>
            <wp:extent cx="3705225" cy="4962525"/>
            <wp:effectExtent l="0" t="0" r="9525" b="9525"/>
            <wp:wrapNone/>
            <wp:docPr id="29" name="Picture 29" descr="A diagram of a proces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 descr="A diagram of a process&#10;&#10;Description automatically generated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496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2E15DE3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7ADBA92C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57F609C6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14E1D676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36ED2510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42B3B97E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03DFF915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42635A18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78841EC9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7F9DFD93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6B15FAA5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453D6ABA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603432DE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4D904B8F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33AF8FC8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3-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Flowchart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ควบคุม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PLC</w:t>
      </w:r>
    </w:p>
    <w:p w14:paraId="712BB588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34E0265B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162C45F5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3B8473C3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6359DCAD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anchor distT="0" distB="0" distL="114300" distR="114300" simplePos="0" relativeHeight="251756544" behindDoc="0" locked="0" layoutInCell="1" allowOverlap="1" wp14:anchorId="5066ECA3" wp14:editId="1791029B">
            <wp:simplePos x="0" y="0"/>
            <wp:positionH relativeFrom="page">
              <wp:align>center</wp:align>
            </wp:positionH>
            <wp:positionV relativeFrom="paragraph">
              <wp:posOffset>9525</wp:posOffset>
            </wp:positionV>
            <wp:extent cx="5274310" cy="2850515"/>
            <wp:effectExtent l="0" t="0" r="2540" b="6985"/>
            <wp:wrapNone/>
            <wp:docPr id="33" name="Picture 33" descr="A diagram of a proces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33" descr="A diagram of a process&#10;&#10;Description automatically generated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0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973B4B7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36E8781E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0F54F41D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4925AE83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45A4B759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5B1AB06A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29EEBF9B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473962C4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3-6 Flowchart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ควบคุม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(ต่อ)</w:t>
      </w:r>
    </w:p>
    <w:p w14:paraId="7F8EE1A6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2773A574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1A9F0844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620CEA39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24827E86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3D3CB126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5C64C9CE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219EDD39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66999112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2C5F56AD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608CFD58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1BDFF249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795EA1C6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3.3.2.3 Ladder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ควบคุมการทำงานของ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PLC </w:t>
      </w:r>
    </w:p>
    <w:p w14:paraId="3E711F2B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การทำงานในส่วนนี้ เป็นการรับค่าเซ็นเซอร์มาจาก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%IW6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ป็นสัญญาณ 4-20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mA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มาแปลงเป็น 0-40 และเก็บค่าบันทึกผลพร้อมส่งไป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ยีง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หน้าจอ </w:t>
      </w:r>
      <w:r w:rsidRPr="00BE2AEE">
        <w:rPr>
          <w:rFonts w:ascii="TH SarabunPSK" w:hAnsi="TH SarabunPSK" w:cs="TH SarabunPSK" w:hint="cs"/>
          <w:sz w:val="32"/>
          <w:szCs w:val="32"/>
        </w:rPr>
        <w:t>HMI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ดังภาพที่ 3-7</w:t>
      </w:r>
    </w:p>
    <w:p w14:paraId="14C58060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noProof/>
          <w:sz w:val="32"/>
          <w:szCs w:val="32"/>
        </w:rPr>
        <w:drawing>
          <wp:anchor distT="0" distB="0" distL="114300" distR="114300" simplePos="0" relativeHeight="251750400" behindDoc="0" locked="0" layoutInCell="1" allowOverlap="1" wp14:anchorId="311DC289" wp14:editId="3BEA2496">
            <wp:simplePos x="0" y="0"/>
            <wp:positionH relativeFrom="margin">
              <wp:align>right</wp:align>
            </wp:positionH>
            <wp:positionV relativeFrom="paragraph">
              <wp:posOffset>306070</wp:posOffset>
            </wp:positionV>
            <wp:extent cx="5274310" cy="1802130"/>
            <wp:effectExtent l="0" t="0" r="2540" b="7620"/>
            <wp:wrapNone/>
            <wp:docPr id="19" name="Picture 19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A screenshot of a computer&#10;&#10;Description automatically generated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02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7DAAED9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1B72C215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1C8C4DDD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4D93CD88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3A40C7BA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623B04EF" w14:textId="77777777" w:rsidR="00FD019A" w:rsidRPr="00BE2AEE" w:rsidRDefault="00FD019A" w:rsidP="00FD019A">
      <w:pPr>
        <w:ind w:left="720" w:firstLine="720"/>
        <w:jc w:val="center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3-7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Ladder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การอ่านค่าเซ็นเซอร์ตัวที่ 1</w:t>
      </w:r>
    </w:p>
    <w:p w14:paraId="0D3920EA" w14:textId="77777777" w:rsidR="00FD019A" w:rsidRPr="00BE2AEE" w:rsidRDefault="00FD019A" w:rsidP="00FD019A">
      <w:pPr>
        <w:ind w:left="720" w:firstLine="720"/>
        <w:jc w:val="center"/>
        <w:rPr>
          <w:rFonts w:ascii="TH SarabunPSK" w:hAnsi="TH SarabunPSK" w:cs="TH SarabunPSK" w:hint="cs"/>
          <w:sz w:val="32"/>
          <w:szCs w:val="32"/>
        </w:rPr>
      </w:pPr>
    </w:p>
    <w:p w14:paraId="63B06D8C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ทำงาน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Ladder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รับค่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Setpoin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มาจากผู้ใช้งาน และจะมีค่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Inpu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ที่เป็นระดับน้ำของถังที่ได้รับค่ามาจาก เซ็นเซอร์1 และถูกคำนวณผ่า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%DB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 ส่งค่า </w:t>
      </w:r>
      <w:r w:rsidRPr="00BE2AEE">
        <w:rPr>
          <w:rFonts w:ascii="TH SarabunPSK" w:hAnsi="TH SarabunPSK" w:cs="TH SarabunPSK" w:hint="cs"/>
          <w:sz w:val="32"/>
          <w:szCs w:val="32"/>
        </w:rPr>
        <w:t>MV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1 ไปย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Setpoin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ของ </w:t>
      </w:r>
      <w:r w:rsidRPr="00BE2AEE">
        <w:rPr>
          <w:rFonts w:ascii="TH SarabunPSK" w:hAnsi="TH SarabunPSK" w:cs="TH SarabunPSK" w:hint="cs"/>
          <w:sz w:val="32"/>
          <w:szCs w:val="32"/>
        </w:rPr>
        <w:t>%DB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3 และรับค่า เซ็นเซอร์2 และถูกคำนวณก่อนจะส่งออก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MV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พื่อควบคุมการทำงา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ดังภาพที่ 3-8</w:t>
      </w:r>
    </w:p>
    <w:p w14:paraId="02678B13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noProof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anchor distT="0" distB="0" distL="114300" distR="114300" simplePos="0" relativeHeight="251749376" behindDoc="0" locked="0" layoutInCell="1" allowOverlap="1" wp14:anchorId="2F2559A9" wp14:editId="3C73A768">
            <wp:simplePos x="0" y="0"/>
            <wp:positionH relativeFrom="page">
              <wp:align>center</wp:align>
            </wp:positionH>
            <wp:positionV relativeFrom="paragraph">
              <wp:posOffset>15875</wp:posOffset>
            </wp:positionV>
            <wp:extent cx="5150485" cy="1758315"/>
            <wp:effectExtent l="0" t="0" r="0" b="0"/>
            <wp:wrapNone/>
            <wp:docPr id="18" name="Picture 18" descr="A computer screen 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A computer screen shot of a computer&#10;&#10;Description automatically generated"/>
                    <pic:cNvPicPr/>
                  </pic:nvPicPr>
                  <pic:blipFill rotWithShape="1"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8"/>
                    <a:stretch/>
                  </pic:blipFill>
                  <pic:spPr bwMode="auto">
                    <a:xfrm>
                      <a:off x="0" y="0"/>
                      <a:ext cx="5150485" cy="17583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594F0B01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4865FA8F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0B4A1E96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358423C7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295D677B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7F579985" w14:textId="77777777" w:rsidR="00FD019A" w:rsidRPr="00BE2AEE" w:rsidRDefault="00FD019A" w:rsidP="00FD019A">
      <w:pPr>
        <w:ind w:left="720" w:firstLine="720"/>
        <w:jc w:val="center"/>
        <w:rPr>
          <w:rFonts w:ascii="TH SarabunPSK" w:hAnsi="TH SarabunPSK" w:cs="TH SarabunPSK" w:hint="cs"/>
          <w:b/>
          <w:bCs/>
          <w:sz w:val="32"/>
          <w:szCs w:val="32"/>
          <w:cs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3-8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Ladder PID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ควบคุมระดับน้ำในถัง</w:t>
      </w:r>
    </w:p>
    <w:p w14:paraId="5EA97A3A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3.3.2.4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ออกแบบ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HMI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อง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PLC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26C2E71A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          การออกแบบหน้าจอ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HMI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โดยกระบวนการผลิตและควบคุมคุณภาพของ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Wecon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ดำเนินการตามระบบการจัดการคุณภาพ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ISO 900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มีมาตรฐานความปลอดภัย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</w:rPr>
        <w:t>IP65 (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ฉพาะหน้าจอ) โดยจะใช้เพื่อแสดงผลกระบวนของการควบคุมของเหล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 ที่สามารถแสดงผลระดับน้ำและควบคุมระดับน้ำได้ตามที่ต้องการ โดยจะมี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สเกล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ที่แสด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ระดับในถังทั้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ถังตั้งแต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0-100 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>มี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Control Panel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ใช้ในการเปิด-ปิดการทำงาน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สดงสถานการณ์ทำงาน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มีการควบคุมระดับน้ำโดยสามารถกำหนดใส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Setpoin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ของถังที่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ตามลำดับดัง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>3-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9</w:t>
      </w:r>
    </w:p>
    <w:p w14:paraId="1E2896BB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anchor distT="0" distB="0" distL="114300" distR="114300" simplePos="0" relativeHeight="251757568" behindDoc="0" locked="0" layoutInCell="1" allowOverlap="1" wp14:anchorId="1BF87F88" wp14:editId="274133B0">
            <wp:simplePos x="0" y="0"/>
            <wp:positionH relativeFrom="margin">
              <wp:align>right</wp:align>
            </wp:positionH>
            <wp:positionV relativeFrom="paragraph">
              <wp:posOffset>392430</wp:posOffset>
            </wp:positionV>
            <wp:extent cx="5274310" cy="3123565"/>
            <wp:effectExtent l="0" t="0" r="2540" b="635"/>
            <wp:wrapNone/>
            <wp:docPr id="48" name="Picture 48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 descr="A screenshot of a computer&#10;&#10;Description automatically generated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23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62B45F3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sz w:val="32"/>
          <w:szCs w:val="32"/>
        </w:rPr>
      </w:pPr>
    </w:p>
    <w:p w14:paraId="15272FBB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sz w:val="32"/>
          <w:szCs w:val="32"/>
        </w:rPr>
      </w:pPr>
    </w:p>
    <w:p w14:paraId="1B5ED21B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sz w:val="32"/>
          <w:szCs w:val="32"/>
        </w:rPr>
      </w:pPr>
    </w:p>
    <w:p w14:paraId="1FAF1FFD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sz w:val="32"/>
          <w:szCs w:val="32"/>
        </w:rPr>
      </w:pPr>
    </w:p>
    <w:p w14:paraId="1C6B0002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sz w:val="32"/>
          <w:szCs w:val="32"/>
        </w:rPr>
      </w:pPr>
    </w:p>
    <w:p w14:paraId="4FEC110F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sz w:val="32"/>
          <w:szCs w:val="32"/>
        </w:rPr>
      </w:pPr>
    </w:p>
    <w:p w14:paraId="2E575F77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sz w:val="32"/>
          <w:szCs w:val="32"/>
        </w:rPr>
      </w:pPr>
    </w:p>
    <w:p w14:paraId="68F62B19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sz w:val="32"/>
          <w:szCs w:val="32"/>
        </w:rPr>
      </w:pPr>
    </w:p>
    <w:p w14:paraId="46E05A3D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sz w:val="32"/>
          <w:szCs w:val="32"/>
        </w:rPr>
      </w:pPr>
    </w:p>
    <w:p w14:paraId="27F2AF2D" w14:textId="77777777" w:rsidR="00FD019A" w:rsidRPr="00BE2AEE" w:rsidRDefault="00FD019A" w:rsidP="00FD019A">
      <w:pPr>
        <w:ind w:left="720" w:firstLine="720"/>
        <w:rPr>
          <w:rFonts w:ascii="TH SarabunPSK" w:hAnsi="TH SarabunPSK" w:cs="TH SarabunPSK" w:hint="cs"/>
          <w:sz w:val="32"/>
          <w:szCs w:val="32"/>
        </w:rPr>
      </w:pPr>
    </w:p>
    <w:p w14:paraId="24372319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3-9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HMI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อง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เมื่อทำงาน</w:t>
      </w:r>
    </w:p>
    <w:p w14:paraId="724A3013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2323395F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195CBDB7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15E6E4E8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3.3.3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ทำงานของ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Machine Learning </w:t>
      </w:r>
    </w:p>
    <w:p w14:paraId="55E86070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ป็นการรับค่าผ่า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TC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เข้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ython interface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พื่อบันทึกค่าข้อ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Normal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Abnormal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พื่อ </w:t>
      </w:r>
      <w:r w:rsidRPr="00BE2AEE">
        <w:rPr>
          <w:rFonts w:ascii="TH SarabunPSK" w:hAnsi="TH SarabunPSK" w:cs="TH SarabunPSK" w:hint="cs"/>
          <w:sz w:val="32"/>
          <w:szCs w:val="32"/>
        </w:rPr>
        <w:t>Trained model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และ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redic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ว่าปกติหรือไม่ พร้อมทั้งแสดงค่าออก ทางหน้า </w:t>
      </w:r>
      <w:r w:rsidRPr="00BE2AEE">
        <w:rPr>
          <w:rFonts w:ascii="TH SarabunPSK" w:hAnsi="TH SarabunPSK" w:cs="TH SarabunPSK" w:hint="cs"/>
          <w:sz w:val="32"/>
          <w:szCs w:val="32"/>
        </w:rPr>
        <w:t>HMI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เมื่อตรวจพบการทำงานที่ผิดปกติ</w:t>
      </w:r>
    </w:p>
    <w:p w14:paraId="4EC87F74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7CCE6C04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1612BE5B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681D67EC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4B28B1C9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733938D1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7545B118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0DA7D9A3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7B54F5B0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056258FA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28FC2200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6BB10FCC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02B7EEFD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65580659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7CF86523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3-10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Software WinCC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Machine Learning</w:t>
      </w:r>
    </w:p>
    <w:p w14:paraId="604CFAA1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0437E9B4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700D517D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49FC23F7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68FCA8CC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3FE493CB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3F06ABFC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7E00C932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7F337D85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756348FB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7CF3B426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2C531675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0A915BB3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0577A9AA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5AB484BF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5A5570BF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1AD335AB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33BE9246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30FE6744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2ACC5B65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7CDAF44D" w14:textId="77777777" w:rsidR="00FD019A" w:rsidRPr="00BE2AEE" w:rsidRDefault="00FD019A" w:rsidP="00FD019A">
      <w:pPr>
        <w:ind w:firstLine="720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76DB1A2B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3-1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Flowchart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ทำงานของ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Machine Learning</w:t>
      </w:r>
    </w:p>
    <w:p w14:paraId="4E87C88D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4A259679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1F0A8437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3.4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การออกแบบกระบวนการ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</w:p>
    <w:p w14:paraId="717EE6CD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     3.4.1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อุปกรณ์ที่ใช้ในโครงงาน</w:t>
      </w:r>
    </w:p>
    <w:p w14:paraId="2C6948D9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ab/>
        <w:t xml:space="preserve">   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เตรียมอุปกรณ์ในการประกอบชิ้นงานจริงจำเป็นต้องใช้อุปกรณ์ที่มีคุณภาพสูง เพื่อ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ประสิทธิภาพในการทำงาน จึงจัดเตรียมอุปกรณ์ ดังแสดงในตารางที่ </w:t>
      </w:r>
      <w:r w:rsidRPr="00BE2AEE">
        <w:rPr>
          <w:rFonts w:ascii="TH SarabunPSK" w:hAnsi="TH SarabunPSK" w:cs="TH SarabunPSK" w:hint="cs"/>
          <w:sz w:val="32"/>
          <w:szCs w:val="32"/>
        </w:rPr>
        <w:t>3-4</w:t>
      </w:r>
    </w:p>
    <w:p w14:paraId="5E1C88C4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าราง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3-4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ารางรายการอุปกรณ์ที่ใช้งาน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658"/>
        <w:gridCol w:w="1659"/>
        <w:gridCol w:w="1659"/>
        <w:gridCol w:w="1660"/>
        <w:gridCol w:w="1660"/>
      </w:tblGrid>
      <w:tr w:rsidR="00FD019A" w:rsidRPr="00BE2AEE" w14:paraId="07A8F385" w14:textId="77777777" w:rsidTr="00783058">
        <w:tc>
          <w:tcPr>
            <w:tcW w:w="1658" w:type="dxa"/>
          </w:tcPr>
          <w:p w14:paraId="07B7C28A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</w:pPr>
            <w:bookmarkStart w:id="19" w:name="_Hlk179542599"/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1659" w:type="dxa"/>
          </w:tcPr>
          <w:p w14:paraId="2FAEDADC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ชื่อ</w:t>
            </w:r>
          </w:p>
        </w:tc>
        <w:tc>
          <w:tcPr>
            <w:tcW w:w="1659" w:type="dxa"/>
          </w:tcPr>
          <w:p w14:paraId="620F02A3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1660" w:type="dxa"/>
          </w:tcPr>
          <w:p w14:paraId="74E50373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ูปภาพ</w:t>
            </w:r>
          </w:p>
        </w:tc>
        <w:tc>
          <w:tcPr>
            <w:tcW w:w="1660" w:type="dxa"/>
          </w:tcPr>
          <w:p w14:paraId="10C2439F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ำนวน</w:t>
            </w:r>
          </w:p>
        </w:tc>
      </w:tr>
      <w:tr w:rsidR="00FD019A" w:rsidRPr="00BE2AEE" w14:paraId="0811C513" w14:textId="77777777" w:rsidTr="00783058">
        <w:tc>
          <w:tcPr>
            <w:tcW w:w="1658" w:type="dxa"/>
          </w:tcPr>
          <w:p w14:paraId="7792F71A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  <w:p w14:paraId="5C1E8CB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1</w:t>
            </w:r>
          </w:p>
        </w:tc>
        <w:tc>
          <w:tcPr>
            <w:tcW w:w="1659" w:type="dxa"/>
          </w:tcPr>
          <w:p w14:paraId="1B093474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4B2E162A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LED Green</w:t>
            </w:r>
          </w:p>
        </w:tc>
        <w:tc>
          <w:tcPr>
            <w:tcW w:w="1659" w:type="dxa"/>
          </w:tcPr>
          <w:p w14:paraId="421522CC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ขนาด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2mm</w:t>
            </w:r>
          </w:p>
          <w:p w14:paraId="3FE4C846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4 VDC</w:t>
            </w:r>
          </w:p>
        </w:tc>
        <w:tc>
          <w:tcPr>
            <w:tcW w:w="1660" w:type="dxa"/>
          </w:tcPr>
          <w:p w14:paraId="46E3E8F1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</w:rPr>
              <w:drawing>
                <wp:anchor distT="0" distB="0" distL="114300" distR="114300" simplePos="0" relativeHeight="251668480" behindDoc="0" locked="0" layoutInCell="1" allowOverlap="1" wp14:anchorId="0B68B205" wp14:editId="12C933D6">
                  <wp:simplePos x="0" y="0"/>
                  <wp:positionH relativeFrom="column">
                    <wp:posOffset>86404</wp:posOffset>
                  </wp:positionH>
                  <wp:positionV relativeFrom="paragraph">
                    <wp:posOffset>53310</wp:posOffset>
                  </wp:positionV>
                  <wp:extent cx="733535" cy="659794"/>
                  <wp:effectExtent l="0" t="0" r="9525" b="6985"/>
                  <wp:wrapNone/>
                  <wp:docPr id="1031443204" name="รูปภาพ 12" descr="Pilot lamp สีเขียว ขนาด 22 mm ไฟตู้คอนโทรล LED power led AD16-22D/S  AD16-22DS universal signal ligh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Pilot lamp สีเขียว ขนาด 22 mm ไฟตู้คอนโทรล LED power led AD16-22D/S  AD16-22DS universal signal ligh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733535" cy="6597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306C324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  <w:p w14:paraId="41D1A7A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2318C38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1</w:t>
            </w:r>
          </w:p>
        </w:tc>
      </w:tr>
      <w:tr w:rsidR="00FD019A" w:rsidRPr="00BE2AEE" w14:paraId="172C3959" w14:textId="77777777" w:rsidTr="00783058">
        <w:tc>
          <w:tcPr>
            <w:tcW w:w="1658" w:type="dxa"/>
          </w:tcPr>
          <w:p w14:paraId="2CC211C4" w14:textId="77777777" w:rsidR="00FD019A" w:rsidRPr="00BE2AEE" w:rsidRDefault="00FD019A" w:rsidP="00783058">
            <w:pPr>
              <w:spacing w:line="360" w:lineRule="auto"/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  <w:p w14:paraId="2C3057F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2</w:t>
            </w:r>
          </w:p>
        </w:tc>
        <w:tc>
          <w:tcPr>
            <w:tcW w:w="1659" w:type="dxa"/>
          </w:tcPr>
          <w:p w14:paraId="55AB1DF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20AA0711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Emergency Stop</w:t>
            </w:r>
          </w:p>
          <w:p w14:paraId="35DDEBB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</w:tc>
        <w:tc>
          <w:tcPr>
            <w:tcW w:w="1659" w:type="dxa"/>
          </w:tcPr>
          <w:p w14:paraId="1DA7E14F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ขนาด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2mm</w:t>
            </w:r>
          </w:p>
          <w:p w14:paraId="4C7B5EC7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4 VDC</w:t>
            </w:r>
          </w:p>
        </w:tc>
        <w:tc>
          <w:tcPr>
            <w:tcW w:w="1660" w:type="dxa"/>
          </w:tcPr>
          <w:p w14:paraId="33EFD248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</w:rPr>
              <w:drawing>
                <wp:anchor distT="0" distB="0" distL="114300" distR="114300" simplePos="0" relativeHeight="251669504" behindDoc="0" locked="0" layoutInCell="1" allowOverlap="1" wp14:anchorId="7CB057A8" wp14:editId="2E38867D">
                  <wp:simplePos x="0" y="0"/>
                  <wp:positionH relativeFrom="column">
                    <wp:posOffset>21265</wp:posOffset>
                  </wp:positionH>
                  <wp:positionV relativeFrom="paragraph">
                    <wp:posOffset>-487</wp:posOffset>
                  </wp:positionV>
                  <wp:extent cx="891784" cy="818707"/>
                  <wp:effectExtent l="0" t="0" r="0" b="0"/>
                  <wp:wrapNone/>
                  <wp:docPr id="1671489941" name="รูปภาพ 13" descr="5 Amp 240 V Emergency Stop Push Button at Rs 90/piece in Pune | ID:  243238536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5 Amp 240 V Emergency Stop Push Button at Rs 90/piece in Pune | ID:  243238536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9">
                                    <a14:imgEffect>
                                      <a14:backgroundRemoval t="10000" b="90000" l="10000" r="9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1784" cy="8187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1262F3C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  <w:p w14:paraId="792E775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06A586AC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1</w:t>
            </w:r>
          </w:p>
        </w:tc>
      </w:tr>
      <w:tr w:rsidR="00FD019A" w:rsidRPr="00BE2AEE" w14:paraId="19F19FFB" w14:textId="77777777" w:rsidTr="00783058">
        <w:tc>
          <w:tcPr>
            <w:tcW w:w="1658" w:type="dxa"/>
          </w:tcPr>
          <w:p w14:paraId="16A0BC0A" w14:textId="77777777" w:rsidR="00FD019A" w:rsidRPr="00BE2AEE" w:rsidRDefault="00FD019A" w:rsidP="00783058">
            <w:pPr>
              <w:spacing w:line="360" w:lineRule="auto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  <w:p w14:paraId="2F5A81A8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3</w:t>
            </w:r>
          </w:p>
        </w:tc>
        <w:tc>
          <w:tcPr>
            <w:tcW w:w="1659" w:type="dxa"/>
          </w:tcPr>
          <w:p w14:paraId="3E2CE27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แผงหน้าจอสัมผัสขั้นสูง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PI3070i HMI PI3070iSL</w:t>
            </w:r>
          </w:p>
        </w:tc>
        <w:tc>
          <w:tcPr>
            <w:tcW w:w="1659" w:type="dxa"/>
          </w:tcPr>
          <w:p w14:paraId="5AF81624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ขนาด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7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นิ้ว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,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ความละเอียด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800x480</w:t>
            </w:r>
          </w:p>
        </w:tc>
        <w:tc>
          <w:tcPr>
            <w:tcW w:w="1660" w:type="dxa"/>
          </w:tcPr>
          <w:p w14:paraId="7A763E0A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</w:rPr>
              <w:drawing>
                <wp:anchor distT="0" distB="0" distL="114300" distR="114300" simplePos="0" relativeHeight="251670528" behindDoc="0" locked="0" layoutInCell="1" allowOverlap="1" wp14:anchorId="2104068C" wp14:editId="769B98FF">
                  <wp:simplePos x="0" y="0"/>
                  <wp:positionH relativeFrom="column">
                    <wp:posOffset>-40935</wp:posOffset>
                  </wp:positionH>
                  <wp:positionV relativeFrom="paragraph">
                    <wp:posOffset>76377</wp:posOffset>
                  </wp:positionV>
                  <wp:extent cx="1012776" cy="712382"/>
                  <wp:effectExtent l="0" t="0" r="0" b="0"/>
                  <wp:wrapNone/>
                  <wp:docPr id="488930007" name="รูปภาพ 14" descr="PI3070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PI3070i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4642" r="6781" b="15787"/>
                          <a:stretch/>
                        </pic:blipFill>
                        <pic:spPr bwMode="auto">
                          <a:xfrm>
                            <a:off x="0" y="0"/>
                            <a:ext cx="1012776" cy="712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2536F31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  <w:p w14:paraId="481914D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0540971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1</w:t>
            </w:r>
          </w:p>
        </w:tc>
      </w:tr>
      <w:tr w:rsidR="00FD019A" w:rsidRPr="00BE2AEE" w14:paraId="52B8A4E8" w14:textId="77777777" w:rsidTr="00783058">
        <w:tc>
          <w:tcPr>
            <w:tcW w:w="1658" w:type="dxa"/>
          </w:tcPr>
          <w:p w14:paraId="65932A5C" w14:textId="77777777" w:rsidR="00FD019A" w:rsidRPr="00BE2AEE" w:rsidRDefault="00FD019A" w:rsidP="00783058">
            <w:pPr>
              <w:spacing w:line="360" w:lineRule="auto"/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  <w:p w14:paraId="59CD04E1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4</w:t>
            </w:r>
          </w:p>
        </w:tc>
        <w:tc>
          <w:tcPr>
            <w:tcW w:w="1659" w:type="dxa"/>
          </w:tcPr>
          <w:p w14:paraId="29411670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Type B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ขั้ว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ู่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6 kA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ระบบ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pro M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ขนาด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กะทัดรัด (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202-B6)</w:t>
            </w:r>
          </w:p>
        </w:tc>
        <w:tc>
          <w:tcPr>
            <w:tcW w:w="1659" w:type="dxa"/>
          </w:tcPr>
          <w:p w14:paraId="41069357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วามจุ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6A </w:t>
            </w:r>
          </w:p>
          <w:p w14:paraId="344F437A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รงดัน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400 VAC </w:t>
            </w:r>
          </w:p>
          <w:p w14:paraId="5FDC751D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ขนาด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32 mm.</w:t>
            </w:r>
          </w:p>
        </w:tc>
        <w:tc>
          <w:tcPr>
            <w:tcW w:w="1660" w:type="dxa"/>
          </w:tcPr>
          <w:p w14:paraId="2785B28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</w:rPr>
              <w:drawing>
                <wp:anchor distT="0" distB="0" distL="114300" distR="114300" simplePos="0" relativeHeight="251681792" behindDoc="0" locked="0" layoutInCell="1" allowOverlap="1" wp14:anchorId="58611724" wp14:editId="425E8E9F">
                  <wp:simplePos x="0" y="0"/>
                  <wp:positionH relativeFrom="column">
                    <wp:posOffset>254930</wp:posOffset>
                  </wp:positionH>
                  <wp:positionV relativeFrom="paragraph">
                    <wp:posOffset>54463</wp:posOffset>
                  </wp:positionV>
                  <wp:extent cx="417129" cy="988828"/>
                  <wp:effectExtent l="0" t="0" r="2540" b="1905"/>
                  <wp:wrapNone/>
                  <wp:docPr id="1694023775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94023775" name=""/>
                          <pic:cNvPicPr/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7129" cy="988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4F1F9CF8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  <w:p w14:paraId="0AD5B67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  <w:p w14:paraId="43C54A3F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02BE1F0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1</w:t>
            </w:r>
          </w:p>
        </w:tc>
      </w:tr>
      <w:tr w:rsidR="00FD019A" w:rsidRPr="00BE2AEE" w14:paraId="001C0FBD" w14:textId="77777777" w:rsidTr="00783058">
        <w:tc>
          <w:tcPr>
            <w:tcW w:w="1658" w:type="dxa"/>
          </w:tcPr>
          <w:p w14:paraId="109B4AED" w14:textId="77777777" w:rsidR="00FD019A" w:rsidRPr="00BE2AEE" w:rsidRDefault="00FD019A" w:rsidP="00783058">
            <w:pPr>
              <w:spacing w:line="360" w:lineRule="auto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  <w:p w14:paraId="30962D2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5</w:t>
            </w:r>
          </w:p>
        </w:tc>
        <w:tc>
          <w:tcPr>
            <w:tcW w:w="1659" w:type="dxa"/>
          </w:tcPr>
          <w:p w14:paraId="0C4E2C53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2E071DC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ower Supply DR4524</w:t>
            </w:r>
          </w:p>
          <w:p w14:paraId="620D5864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</w:tc>
        <w:tc>
          <w:tcPr>
            <w:tcW w:w="1659" w:type="dxa"/>
          </w:tcPr>
          <w:p w14:paraId="3504E805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รงดัน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24 VDC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ความจุ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2.5A</w:t>
            </w:r>
          </w:p>
        </w:tc>
        <w:tc>
          <w:tcPr>
            <w:tcW w:w="1660" w:type="dxa"/>
          </w:tcPr>
          <w:p w14:paraId="1845CCAE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  <w:cs/>
              </w:rPr>
              <w:drawing>
                <wp:anchor distT="0" distB="0" distL="114300" distR="114300" simplePos="0" relativeHeight="251682816" behindDoc="0" locked="0" layoutInCell="1" allowOverlap="1" wp14:anchorId="62E6EAC6" wp14:editId="4092470C">
                  <wp:simplePos x="0" y="0"/>
                  <wp:positionH relativeFrom="column">
                    <wp:posOffset>169693</wp:posOffset>
                  </wp:positionH>
                  <wp:positionV relativeFrom="paragraph">
                    <wp:posOffset>199981</wp:posOffset>
                  </wp:positionV>
                  <wp:extent cx="616688" cy="630034"/>
                  <wp:effectExtent l="0" t="0" r="0" b="0"/>
                  <wp:wrapNone/>
                  <wp:docPr id="343251863" name="รูปภาพ 1" descr="รูปภาพประกอบด้วย แบตเตอรี่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3251863" name="รูปภาพ 1" descr="รูปภาพประกอบด้วย แบตเตอรี่&#10;&#10;คำอธิบายที่สร้างโดยอัตโนมัติ"/>
                          <pic:cNvPicPr/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616688" cy="6300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48C9DFEA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  <w:p w14:paraId="039FF066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29D62B1C" w14:textId="77777777" w:rsidR="00FD019A" w:rsidRPr="00BE2AEE" w:rsidRDefault="00FD019A" w:rsidP="00783058">
            <w:pPr>
              <w:spacing w:line="360" w:lineRule="auto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  <w:p w14:paraId="1840918A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1</w:t>
            </w:r>
          </w:p>
        </w:tc>
      </w:tr>
      <w:tr w:rsidR="00FD019A" w:rsidRPr="00BE2AEE" w14:paraId="5ED4A0D7" w14:textId="77777777" w:rsidTr="00783058">
        <w:tc>
          <w:tcPr>
            <w:tcW w:w="1658" w:type="dxa"/>
          </w:tcPr>
          <w:p w14:paraId="4F946667" w14:textId="77777777" w:rsidR="00FD019A" w:rsidRPr="00BE2AEE" w:rsidRDefault="00FD019A" w:rsidP="00783058">
            <w:pPr>
              <w:spacing w:line="360" w:lineRule="auto"/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  <w:p w14:paraId="0B2965B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6</w:t>
            </w:r>
          </w:p>
        </w:tc>
        <w:tc>
          <w:tcPr>
            <w:tcW w:w="1659" w:type="dxa"/>
          </w:tcPr>
          <w:p w14:paraId="4E302613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LC Simens S7-1200</w:t>
            </w:r>
          </w:p>
        </w:tc>
        <w:tc>
          <w:tcPr>
            <w:tcW w:w="1659" w:type="dxa"/>
          </w:tcPr>
          <w:p w14:paraId="283185C3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CPU 1212c </w:t>
            </w:r>
          </w:p>
          <w:p w14:paraId="0EE56209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C 24V</w:t>
            </w:r>
          </w:p>
        </w:tc>
        <w:tc>
          <w:tcPr>
            <w:tcW w:w="1660" w:type="dxa"/>
          </w:tcPr>
          <w:p w14:paraId="10EE9EB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</w:rPr>
              <w:drawing>
                <wp:anchor distT="0" distB="0" distL="114300" distR="114300" simplePos="0" relativeHeight="251686912" behindDoc="0" locked="0" layoutInCell="1" allowOverlap="1" wp14:anchorId="01508368" wp14:editId="44272EBB">
                  <wp:simplePos x="0" y="0"/>
                  <wp:positionH relativeFrom="column">
                    <wp:posOffset>85223</wp:posOffset>
                  </wp:positionH>
                  <wp:positionV relativeFrom="paragraph">
                    <wp:posOffset>27586</wp:posOffset>
                  </wp:positionV>
                  <wp:extent cx="776074" cy="721093"/>
                  <wp:effectExtent l="0" t="0" r="5080" b="3175"/>
                  <wp:wrapNone/>
                  <wp:docPr id="100477107" name="รูปภาพ 1" descr="รูปภาพประกอบด้วย ข้อความ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477107" name="รูปภาพ 1" descr="รูปภาพประกอบด้วย ข้อความ&#10;&#10;คำอธิบายที่สร้างโดยอัตโนมัติ"/>
                          <pic:cNvPicPr/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6074" cy="7210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D4C2CE6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  <w:p w14:paraId="5E63398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</w:tc>
        <w:tc>
          <w:tcPr>
            <w:tcW w:w="1658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1FA32FA3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  <w:p w14:paraId="52674526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1</w:t>
            </w:r>
          </w:p>
        </w:tc>
      </w:tr>
      <w:bookmarkEnd w:id="19"/>
    </w:tbl>
    <w:p w14:paraId="1E2B3060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79EB854C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5B65BE2D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าราง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3-4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รายการอุปกรณ์ที่ใช้งาน (ต่อ)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FD019A" w:rsidRPr="00BE2AEE" w14:paraId="7325CDA0" w14:textId="77777777" w:rsidTr="00783058">
        <w:tc>
          <w:tcPr>
            <w:tcW w:w="1659" w:type="dxa"/>
          </w:tcPr>
          <w:p w14:paraId="693DB111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</w:pPr>
            <w:bookmarkStart w:id="20" w:name="_Hlk179542617"/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1659" w:type="dxa"/>
          </w:tcPr>
          <w:p w14:paraId="7EBEC884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ชื่อ</w:t>
            </w:r>
          </w:p>
        </w:tc>
        <w:tc>
          <w:tcPr>
            <w:tcW w:w="1659" w:type="dxa"/>
          </w:tcPr>
          <w:p w14:paraId="781F6D01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1659" w:type="dxa"/>
          </w:tcPr>
          <w:p w14:paraId="68A5C5B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ูปภาพ</w:t>
            </w:r>
          </w:p>
        </w:tc>
        <w:tc>
          <w:tcPr>
            <w:tcW w:w="1660" w:type="dxa"/>
          </w:tcPr>
          <w:p w14:paraId="3A9EA4D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ำนวน</w:t>
            </w:r>
          </w:p>
        </w:tc>
      </w:tr>
      <w:tr w:rsidR="00FD019A" w:rsidRPr="00BE2AEE" w14:paraId="305C3FB9" w14:textId="77777777" w:rsidTr="00783058">
        <w:tc>
          <w:tcPr>
            <w:tcW w:w="1659" w:type="dxa"/>
          </w:tcPr>
          <w:p w14:paraId="0C4E5BF4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  <w:p w14:paraId="352A579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7</w:t>
            </w:r>
          </w:p>
        </w:tc>
        <w:tc>
          <w:tcPr>
            <w:tcW w:w="1659" w:type="dxa"/>
          </w:tcPr>
          <w:p w14:paraId="346FEFD0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iemens SCALANCE XB005</w:t>
            </w:r>
          </w:p>
        </w:tc>
        <w:tc>
          <w:tcPr>
            <w:tcW w:w="1659" w:type="dxa"/>
          </w:tcPr>
          <w:p w14:paraId="454FC6DE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P20 24VDC</w:t>
            </w:r>
          </w:p>
          <w:p w14:paraId="208D175B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</w:tc>
        <w:tc>
          <w:tcPr>
            <w:tcW w:w="1659" w:type="dxa"/>
          </w:tcPr>
          <w:p w14:paraId="5FC5B654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  <w:cs/>
              </w:rPr>
              <w:drawing>
                <wp:anchor distT="0" distB="0" distL="114300" distR="114300" simplePos="0" relativeHeight="251683840" behindDoc="0" locked="0" layoutInCell="1" allowOverlap="1" wp14:anchorId="5CDEF89F" wp14:editId="46BC76AB">
                  <wp:simplePos x="0" y="0"/>
                  <wp:positionH relativeFrom="column">
                    <wp:posOffset>158446</wp:posOffset>
                  </wp:positionH>
                  <wp:positionV relativeFrom="paragraph">
                    <wp:posOffset>50441</wp:posOffset>
                  </wp:positionV>
                  <wp:extent cx="592313" cy="970059"/>
                  <wp:effectExtent l="0" t="0" r="0" b="1905"/>
                  <wp:wrapNone/>
                  <wp:docPr id="1341896070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41896070" name=""/>
                          <pic:cNvPicPr/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2313" cy="9700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EF09E2A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2FF08F7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3ABBC841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</w:tc>
        <w:tc>
          <w:tcPr>
            <w:tcW w:w="1660" w:type="dxa"/>
          </w:tcPr>
          <w:p w14:paraId="50FE362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  <w:p w14:paraId="4370A6D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</w:p>
          <w:p w14:paraId="53BDB88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1</w:t>
            </w:r>
          </w:p>
        </w:tc>
      </w:tr>
      <w:tr w:rsidR="00FD019A" w:rsidRPr="00BE2AEE" w14:paraId="0A4DF7DB" w14:textId="77777777" w:rsidTr="00783058">
        <w:tc>
          <w:tcPr>
            <w:tcW w:w="1659" w:type="dxa"/>
          </w:tcPr>
          <w:p w14:paraId="5E0576A5" w14:textId="77777777" w:rsidR="00FD019A" w:rsidRPr="00BE2AEE" w:rsidRDefault="00FD019A" w:rsidP="00783058">
            <w:pPr>
              <w:spacing w:line="276" w:lineRule="auto"/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12A57B00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8</w:t>
            </w:r>
          </w:p>
        </w:tc>
        <w:tc>
          <w:tcPr>
            <w:tcW w:w="1659" w:type="dxa"/>
          </w:tcPr>
          <w:p w14:paraId="716C676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สายไฟ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VSF THAI UNION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มาตรฐาน มอก.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ตัดยาว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3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เมตร สีแดง</w:t>
            </w:r>
          </w:p>
        </w:tc>
        <w:tc>
          <w:tcPr>
            <w:tcW w:w="1659" w:type="dxa"/>
          </w:tcPr>
          <w:p w14:paraId="66C86B74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ขนาด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.5 SQ.mm 3 m</w:t>
            </w:r>
          </w:p>
        </w:tc>
        <w:tc>
          <w:tcPr>
            <w:tcW w:w="1659" w:type="dxa"/>
          </w:tcPr>
          <w:p w14:paraId="31CF3D73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</w:rPr>
              <w:drawing>
                <wp:anchor distT="0" distB="0" distL="114300" distR="114300" simplePos="0" relativeHeight="251688960" behindDoc="0" locked="0" layoutInCell="1" allowOverlap="1" wp14:anchorId="7DAA3455" wp14:editId="0D4FA986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18839</wp:posOffset>
                  </wp:positionV>
                  <wp:extent cx="925033" cy="925033"/>
                  <wp:effectExtent l="0" t="0" r="8890" b="8890"/>
                  <wp:wrapNone/>
                  <wp:docPr id="534877019" name="รูปภาพ 1" descr="สายไฟ VSF IEC02 THW (f) 1x2.5 sq.mm. สีแดง THAI UN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สายไฟ VSF IEC02 THW (f) 1x2.5 sq.mm. สีแดง THAI UN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033" cy="9250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7675255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072750A8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</w:t>
            </w:r>
          </w:p>
        </w:tc>
      </w:tr>
      <w:tr w:rsidR="00FD019A" w:rsidRPr="00BE2AEE" w14:paraId="5E954B19" w14:textId="77777777" w:rsidTr="00783058">
        <w:tc>
          <w:tcPr>
            <w:tcW w:w="1659" w:type="dxa"/>
          </w:tcPr>
          <w:p w14:paraId="6C2A303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2988E63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9</w:t>
            </w:r>
          </w:p>
        </w:tc>
        <w:tc>
          <w:tcPr>
            <w:tcW w:w="1659" w:type="dxa"/>
          </w:tcPr>
          <w:p w14:paraId="03F5321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สายไฟ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VSF THAI UNION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มาตรฐาน มอก.</w:t>
            </w:r>
          </w:p>
          <w:p w14:paraId="708F48DC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สีขาว</w:t>
            </w:r>
          </w:p>
        </w:tc>
        <w:tc>
          <w:tcPr>
            <w:tcW w:w="1659" w:type="dxa"/>
          </w:tcPr>
          <w:p w14:paraId="43EB1C14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ขนาด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.5 SQ.mm 3 m</w:t>
            </w:r>
          </w:p>
        </w:tc>
        <w:tc>
          <w:tcPr>
            <w:tcW w:w="1659" w:type="dxa"/>
          </w:tcPr>
          <w:p w14:paraId="2DA1045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</w:rPr>
              <w:drawing>
                <wp:anchor distT="0" distB="0" distL="114300" distR="114300" simplePos="0" relativeHeight="251689984" behindDoc="0" locked="0" layoutInCell="1" allowOverlap="1" wp14:anchorId="656FE983" wp14:editId="547450E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93788</wp:posOffset>
                  </wp:positionV>
                  <wp:extent cx="903767" cy="903767"/>
                  <wp:effectExtent l="0" t="0" r="0" b="0"/>
                  <wp:wrapNone/>
                  <wp:docPr id="1748902057" name="รูปภาพ 2" descr="สายไฟ IEC06 IV VSF 1x1 sq.mm. สีขาว THAI UNION - thaihardwaresolu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สายไฟ IEC06 IV VSF 1x1 sq.mm. สีขาว THAI UNION - thaihardwaresolu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767" cy="9037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1530EFC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116B5B2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</w:t>
            </w:r>
          </w:p>
        </w:tc>
      </w:tr>
      <w:tr w:rsidR="00FD019A" w:rsidRPr="00BE2AEE" w14:paraId="210ED37D" w14:textId="77777777" w:rsidTr="00783058">
        <w:tc>
          <w:tcPr>
            <w:tcW w:w="1659" w:type="dxa"/>
          </w:tcPr>
          <w:p w14:paraId="206EED0E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5A88E5EF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50E9F656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3A9C2C64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0</w:t>
            </w:r>
          </w:p>
        </w:tc>
        <w:tc>
          <w:tcPr>
            <w:tcW w:w="1659" w:type="dxa"/>
          </w:tcPr>
          <w:p w14:paraId="145FC86E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3998DE1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388D89DA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7-1200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Analog Module</w:t>
            </w:r>
          </w:p>
        </w:tc>
        <w:tc>
          <w:tcPr>
            <w:tcW w:w="1659" w:type="dxa"/>
          </w:tcPr>
          <w:p w14:paraId="28EE3415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รงดันไฟฟ้าที่ใช้งาน :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4 Vdc</w:t>
            </w:r>
          </w:p>
          <w:p w14:paraId="5550D2D5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กระแสเอาต์พุต : 0-20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mA</w:t>
            </w:r>
          </w:p>
          <w:p w14:paraId="18B520FB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จำนวนอินพุต/เอาต์พุต : 6 ช่อง</w:t>
            </w:r>
          </w:p>
        </w:tc>
        <w:tc>
          <w:tcPr>
            <w:tcW w:w="1659" w:type="dxa"/>
          </w:tcPr>
          <w:p w14:paraId="77BEEA5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  <w:cs/>
              </w:rPr>
              <w:drawing>
                <wp:anchor distT="0" distB="0" distL="114300" distR="114300" simplePos="0" relativeHeight="251684864" behindDoc="0" locked="0" layoutInCell="1" allowOverlap="1" wp14:anchorId="63E683EE" wp14:editId="472159C2">
                  <wp:simplePos x="0" y="0"/>
                  <wp:positionH relativeFrom="column">
                    <wp:posOffset>150760</wp:posOffset>
                  </wp:positionH>
                  <wp:positionV relativeFrom="paragraph">
                    <wp:posOffset>442285</wp:posOffset>
                  </wp:positionV>
                  <wp:extent cx="622300" cy="937895"/>
                  <wp:effectExtent l="0" t="0" r="6350" b="0"/>
                  <wp:wrapNone/>
                  <wp:docPr id="153669757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669757" name=""/>
                          <pic:cNvPicPr/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2300" cy="937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7231DFE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7E6887E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0B3265B0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2773D06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</w:t>
            </w:r>
          </w:p>
        </w:tc>
      </w:tr>
      <w:tr w:rsidR="00FD019A" w:rsidRPr="00BE2AEE" w14:paraId="7D1A6959" w14:textId="77777777" w:rsidTr="00783058">
        <w:tc>
          <w:tcPr>
            <w:tcW w:w="1659" w:type="dxa"/>
          </w:tcPr>
          <w:p w14:paraId="50D4349B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77F3021C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40A4EA4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11</w:t>
            </w:r>
          </w:p>
        </w:tc>
        <w:tc>
          <w:tcPr>
            <w:tcW w:w="1659" w:type="dxa"/>
          </w:tcPr>
          <w:p w14:paraId="11BC743F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05C44F2F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571E7DB0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Water pump</w:t>
            </w:r>
          </w:p>
        </w:tc>
        <w:tc>
          <w:tcPr>
            <w:tcW w:w="1659" w:type="dxa"/>
          </w:tcPr>
          <w:p w14:paraId="47C8AAF2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แรงดันไฟฟ้าที่ใช้งาน : 240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V</w:t>
            </w:r>
          </w:p>
          <w:p w14:paraId="7852CFDD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กระแสไฟฟ้าที่ใช้ : 23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mA</w:t>
            </w:r>
          </w:p>
          <w:p w14:paraId="1BFD5C34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ปริมาณการปั๊มน้ำ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: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200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L/</w:t>
            </w:r>
            <w:proofErr w:type="spellStart"/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hr</w:t>
            </w:r>
            <w:proofErr w:type="spellEnd"/>
          </w:p>
        </w:tc>
        <w:tc>
          <w:tcPr>
            <w:tcW w:w="1659" w:type="dxa"/>
          </w:tcPr>
          <w:p w14:paraId="61C707B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</w:rPr>
              <w:drawing>
                <wp:anchor distT="0" distB="0" distL="114300" distR="114300" simplePos="0" relativeHeight="251685888" behindDoc="0" locked="0" layoutInCell="1" allowOverlap="1" wp14:anchorId="105F4CF6" wp14:editId="657D46EF">
                  <wp:simplePos x="0" y="0"/>
                  <wp:positionH relativeFrom="column">
                    <wp:posOffset>44450</wp:posOffset>
                  </wp:positionH>
                  <wp:positionV relativeFrom="paragraph">
                    <wp:posOffset>496736</wp:posOffset>
                  </wp:positionV>
                  <wp:extent cx="802716" cy="683894"/>
                  <wp:effectExtent l="0" t="0" r="0" b="2540"/>
                  <wp:wrapNone/>
                  <wp:docPr id="231271352" name="รูปภาพ 1" descr="รูปภาพประกอบด้วย อิเล็กทรอนิกส์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1271352" name="รูปภาพ 1" descr="รูปภาพประกอบด้วย อิเล็กทรอนิกส์&#10;&#10;คำอธิบายที่สร้างโดยอัตโนมัติ"/>
                          <pic:cNvPicPr/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802716" cy="6838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2B80B720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03FE1BD3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467E0EEC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6D0F401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</w:t>
            </w:r>
          </w:p>
        </w:tc>
      </w:tr>
      <w:bookmarkEnd w:id="20"/>
    </w:tbl>
    <w:p w14:paraId="7948881E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FD019A" w:rsidRPr="00BE2AEE" w14:paraId="5A64ED0D" w14:textId="77777777" w:rsidTr="00783058">
        <w:tc>
          <w:tcPr>
            <w:tcW w:w="1659" w:type="dxa"/>
          </w:tcPr>
          <w:p w14:paraId="6E9AF2C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1659" w:type="dxa"/>
          </w:tcPr>
          <w:p w14:paraId="49610E04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ชื่อ</w:t>
            </w:r>
          </w:p>
        </w:tc>
        <w:tc>
          <w:tcPr>
            <w:tcW w:w="1659" w:type="dxa"/>
          </w:tcPr>
          <w:p w14:paraId="2B63992E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1659" w:type="dxa"/>
          </w:tcPr>
          <w:p w14:paraId="26F83881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ูปภาพ</w:t>
            </w:r>
          </w:p>
        </w:tc>
        <w:tc>
          <w:tcPr>
            <w:tcW w:w="1660" w:type="dxa"/>
          </w:tcPr>
          <w:p w14:paraId="1B9C689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ำนวน</w:t>
            </w:r>
          </w:p>
        </w:tc>
      </w:tr>
      <w:tr w:rsidR="00FD019A" w:rsidRPr="00BE2AEE" w14:paraId="32525B1D" w14:textId="77777777" w:rsidTr="00783058">
        <w:tc>
          <w:tcPr>
            <w:tcW w:w="1659" w:type="dxa"/>
          </w:tcPr>
          <w:p w14:paraId="6CE6EC2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71FE8B9A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4D3E817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71F9891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0D0C6563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2</w:t>
            </w:r>
          </w:p>
        </w:tc>
        <w:tc>
          <w:tcPr>
            <w:tcW w:w="1659" w:type="dxa"/>
          </w:tcPr>
          <w:p w14:paraId="2F9A4588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4C6A3F9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2316146B" w14:textId="77777777" w:rsidR="00FD019A" w:rsidRPr="00BE2AEE" w:rsidRDefault="00FD019A" w:rsidP="00783058">
            <w:pPr>
              <w:spacing w:line="360" w:lineRule="auto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211A05D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ressure transmitter</w:t>
            </w:r>
          </w:p>
        </w:tc>
        <w:tc>
          <w:tcPr>
            <w:tcW w:w="1659" w:type="dxa"/>
          </w:tcPr>
          <w:p w14:paraId="7E5DFE8F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  <w:cs/>
              </w:rPr>
              <w:t xml:space="preserve">ขนาดเกลียว: </w:t>
            </w:r>
          </w:p>
          <w:p w14:paraId="76FBB9C5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</w:rPr>
              <w:t xml:space="preserve">G1 / 4 </w:t>
            </w:r>
          </w:p>
          <w:p w14:paraId="3212A44B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  <w:cs/>
              </w:rPr>
              <w:t xml:space="preserve">สัญญาณขาออก: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</w:rPr>
              <w:t xml:space="preserve">4-20mA, 0-10V, 0-5V, RS485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  <w:cs/>
              </w:rPr>
              <w:t xml:space="preserve">แหล่งจ่ายไฟ: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</w:rPr>
              <w:t xml:space="preserve">24VDC </w:t>
            </w:r>
          </w:p>
          <w:p w14:paraId="1035901D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28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  <w:cs/>
              </w:rPr>
              <w:t xml:space="preserve">สายเคเบิล: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</w:rPr>
              <w:t xml:space="preserve">1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  <w:cs/>
              </w:rPr>
              <w:t>ม</w:t>
            </w:r>
          </w:p>
        </w:tc>
        <w:tc>
          <w:tcPr>
            <w:tcW w:w="1659" w:type="dxa"/>
          </w:tcPr>
          <w:p w14:paraId="71E66B38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2FAC3683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</w:rPr>
              <w:drawing>
                <wp:anchor distT="0" distB="0" distL="114300" distR="114300" simplePos="0" relativeHeight="251687936" behindDoc="0" locked="0" layoutInCell="1" allowOverlap="1" wp14:anchorId="400A5CD3" wp14:editId="1D75A846">
                  <wp:simplePos x="0" y="0"/>
                  <wp:positionH relativeFrom="column">
                    <wp:posOffset>10367</wp:posOffset>
                  </wp:positionH>
                  <wp:positionV relativeFrom="paragraph">
                    <wp:posOffset>94304</wp:posOffset>
                  </wp:positionV>
                  <wp:extent cx="872735" cy="1552354"/>
                  <wp:effectExtent l="0" t="0" r="3810" b="0"/>
                  <wp:wrapNone/>
                  <wp:docPr id="134043047" name="รูปภาพ 23" descr="Flush pressure transmitter - S-11 - WIKA Thailan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Flush pressure transmitter - S-11 - WIKA Thailan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915" r="21865"/>
                          <a:stretch/>
                        </pic:blipFill>
                        <pic:spPr bwMode="auto">
                          <a:xfrm>
                            <a:off x="0" y="0"/>
                            <a:ext cx="872735" cy="1552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CB3FA1B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1F8ED8B1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461BD3F2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</w:p>
        </w:tc>
        <w:tc>
          <w:tcPr>
            <w:tcW w:w="1660" w:type="dxa"/>
          </w:tcPr>
          <w:p w14:paraId="349EB5FE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47B8AB43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128F08F4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1457236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</w:p>
          <w:p w14:paraId="6DF6DB9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</w:t>
            </w:r>
          </w:p>
        </w:tc>
      </w:tr>
    </w:tbl>
    <w:p w14:paraId="1C7E30BE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3020AE42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70C9ED85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0DA9F577" w14:textId="77777777" w:rsidR="00FD019A" w:rsidRPr="00BE2AEE" w:rsidRDefault="00FD019A" w:rsidP="00FD019A">
      <w:pPr>
        <w:rPr>
          <w:rFonts w:ascii="TH SarabunPSK" w:hAnsi="TH SarabunPSK" w:cs="TH SarabunPSK" w:hint="cs"/>
          <w:noProof/>
        </w:rPr>
      </w:pPr>
    </w:p>
    <w:p w14:paraId="4C3A8A4E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7CD8B563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20B39C1D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2578D5D6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27B0294B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2C2CDEB7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5068DC5C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61DA9301" w14:textId="77777777" w:rsidR="00FD019A" w:rsidRPr="00BE2AEE" w:rsidRDefault="00FD019A" w:rsidP="00FD019A">
      <w:pPr>
        <w:tabs>
          <w:tab w:val="left" w:pos="1524"/>
        </w:tabs>
        <w:rPr>
          <w:rFonts w:ascii="TH SarabunPSK" w:hAnsi="TH SarabunPSK" w:cs="TH SarabunPSK" w:hint="cs"/>
          <w:sz w:val="32"/>
          <w:szCs w:val="32"/>
        </w:rPr>
      </w:pPr>
    </w:p>
    <w:p w14:paraId="1946888C" w14:textId="77777777" w:rsidR="00FD019A" w:rsidRPr="00BE2AEE" w:rsidRDefault="00FD019A" w:rsidP="00FD019A">
      <w:pPr>
        <w:tabs>
          <w:tab w:val="left" w:pos="1524"/>
        </w:tabs>
        <w:rPr>
          <w:rFonts w:ascii="TH SarabunPSK" w:hAnsi="TH SarabunPSK" w:cs="TH SarabunPSK" w:hint="cs"/>
          <w:b/>
          <w:bCs/>
          <w:sz w:val="36"/>
          <w:szCs w:val="36"/>
        </w:rPr>
      </w:pPr>
    </w:p>
    <w:p w14:paraId="41F12E03" w14:textId="77777777" w:rsidR="00FD019A" w:rsidRPr="00BE2AEE" w:rsidRDefault="00FD019A" w:rsidP="00FD019A">
      <w:pPr>
        <w:tabs>
          <w:tab w:val="left" w:pos="1524"/>
        </w:tabs>
        <w:rPr>
          <w:rFonts w:ascii="TH SarabunPSK" w:hAnsi="TH SarabunPSK" w:cs="TH SarabunPSK" w:hint="cs"/>
          <w:b/>
          <w:bCs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</w:rPr>
        <w:t xml:space="preserve">3.5 </w:t>
      </w: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>การออกแบบโครงสร้าง</w:t>
      </w:r>
    </w:p>
    <w:p w14:paraId="5C7F0A0C" w14:textId="5C9842A1" w:rsidR="00FD019A" w:rsidRPr="00BE2AEE" w:rsidRDefault="00FD019A" w:rsidP="00FD019A">
      <w:pPr>
        <w:tabs>
          <w:tab w:val="left" w:pos="1524"/>
        </w:tabs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   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โดยการออกแบบโครงสร้างจะเริ่มจากการสร้างฐานชองชิ้นงานโดยใช้อลูมิเนียมโปรไฟล์ขนาด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วามยา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30x30 m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ขนาดความยา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300 m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ลูมิเนียมโปรไฟล์ขนาดความยา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30x30 m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ยา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500 m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ลูมิเนียมโปรไฟล์ขนาดความยา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30x30 m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ยา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700 m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ป็นฐานรองชิ้นงานใช้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รองน้าหนักทั้งหมด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6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ส้น ในส่วนของตัวชิ้นงานจะใช้อะคริลิกขนาด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650x360x4 m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ีขา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ป็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ฐานเพื่อยึดติดกับอุปกรณ์ และในส่วนของอุปกรณ์ที่ยึดติดกับแผ่นอะคริลิกนั้นจะประกอบไปด้วย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45 Emergency Stop 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ั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LED Green 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ั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PLC Siemens S7-1200 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ั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Type B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ขั้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ู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6 kA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ระ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ro 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ขนาดกะทัดรัด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S202-B6) 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ั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Power Supply 24 VDC 2A 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ั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Simens SCALANCE XB005 1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ั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แผงหน้าจอสัมผัสขั้นสู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I3070i HMI PI3070iSL 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ั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52B88058" w14:textId="77777777" w:rsidR="00895CF2" w:rsidRPr="00BE2AEE" w:rsidRDefault="00895CF2" w:rsidP="00FD019A">
      <w:pPr>
        <w:tabs>
          <w:tab w:val="left" w:pos="1524"/>
        </w:tabs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7D9DD5FA" w14:textId="77777777" w:rsidR="00895CF2" w:rsidRPr="00BE2AEE" w:rsidRDefault="00895CF2" w:rsidP="00FD019A">
      <w:pPr>
        <w:tabs>
          <w:tab w:val="left" w:pos="1524"/>
        </w:tabs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096E7035" w14:textId="77777777" w:rsidR="00895CF2" w:rsidRPr="00BE2AEE" w:rsidRDefault="00895CF2" w:rsidP="00FD019A">
      <w:pPr>
        <w:tabs>
          <w:tab w:val="left" w:pos="1524"/>
        </w:tabs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02F8F504" w14:textId="77777777" w:rsidR="00895CF2" w:rsidRPr="00BE2AEE" w:rsidRDefault="00895CF2" w:rsidP="00FD019A">
      <w:pPr>
        <w:tabs>
          <w:tab w:val="left" w:pos="1524"/>
        </w:tabs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52D7D577" w14:textId="77777777" w:rsidR="00895CF2" w:rsidRPr="00BE2AEE" w:rsidRDefault="00895CF2" w:rsidP="00FD019A">
      <w:pPr>
        <w:tabs>
          <w:tab w:val="left" w:pos="1524"/>
        </w:tabs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5472D6DA" w14:textId="77777777" w:rsidR="00895CF2" w:rsidRPr="00BE2AEE" w:rsidRDefault="00895CF2" w:rsidP="00FD019A">
      <w:pPr>
        <w:tabs>
          <w:tab w:val="left" w:pos="1524"/>
        </w:tabs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7FF5B9FA" w14:textId="77777777" w:rsidR="00895CF2" w:rsidRPr="00BE2AEE" w:rsidRDefault="00895CF2" w:rsidP="00FD019A">
      <w:pPr>
        <w:tabs>
          <w:tab w:val="left" w:pos="1524"/>
        </w:tabs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61626194" w14:textId="77777777" w:rsidR="00895CF2" w:rsidRPr="00BE2AEE" w:rsidRDefault="00895CF2" w:rsidP="00FD019A">
      <w:pPr>
        <w:tabs>
          <w:tab w:val="left" w:pos="1524"/>
        </w:tabs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24633636" w14:textId="77777777" w:rsidR="00895CF2" w:rsidRPr="00BE2AEE" w:rsidRDefault="00895CF2" w:rsidP="00FD019A">
      <w:pPr>
        <w:tabs>
          <w:tab w:val="left" w:pos="1524"/>
        </w:tabs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242FDC20" w14:textId="77777777" w:rsidR="00895CF2" w:rsidRPr="00BE2AEE" w:rsidRDefault="00895CF2" w:rsidP="00FD019A">
      <w:pPr>
        <w:tabs>
          <w:tab w:val="left" w:pos="1524"/>
        </w:tabs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6C2BB747" w14:textId="77777777" w:rsidR="00895CF2" w:rsidRPr="00BE2AEE" w:rsidRDefault="00895CF2" w:rsidP="00FD019A">
      <w:pPr>
        <w:tabs>
          <w:tab w:val="left" w:pos="1524"/>
        </w:tabs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3226D149" w14:textId="77777777" w:rsidR="00895CF2" w:rsidRPr="00BE2AEE" w:rsidRDefault="00895CF2" w:rsidP="00FD019A">
      <w:pPr>
        <w:tabs>
          <w:tab w:val="left" w:pos="1524"/>
        </w:tabs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6F65D9EA" w14:textId="77777777" w:rsidR="00895CF2" w:rsidRPr="00BE2AEE" w:rsidRDefault="00895CF2" w:rsidP="00FD019A">
      <w:pPr>
        <w:tabs>
          <w:tab w:val="left" w:pos="1524"/>
        </w:tabs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2BC4E83B" w14:textId="77777777" w:rsidR="00895CF2" w:rsidRPr="00BE2AEE" w:rsidRDefault="00895CF2" w:rsidP="00FD019A">
      <w:pPr>
        <w:tabs>
          <w:tab w:val="left" w:pos="1524"/>
        </w:tabs>
        <w:jc w:val="thaiDistribute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2A6B4CD6" w14:textId="77777777" w:rsidR="00FD019A" w:rsidRPr="00BE2AEE" w:rsidRDefault="00FD019A" w:rsidP="000F2A68">
      <w:pPr>
        <w:jc w:val="center"/>
        <w:rPr>
          <w:rFonts w:ascii="TH SarabunPSK" w:hAnsi="TH SarabunPSK" w:cs="TH SarabunPSK" w:hint="cs"/>
          <w:b/>
          <w:bCs/>
          <w:sz w:val="32"/>
          <w:szCs w:val="36"/>
        </w:rPr>
      </w:pPr>
      <w:r w:rsidRPr="00BE2AEE">
        <w:rPr>
          <w:rFonts w:ascii="TH SarabunPSK" w:hAnsi="TH SarabunPSK" w:cs="TH SarabunPSK" w:hint="cs"/>
          <w:b/>
          <w:bCs/>
          <w:sz w:val="32"/>
          <w:szCs w:val="36"/>
          <w:cs/>
        </w:rPr>
        <w:t>บทที่4</w:t>
      </w:r>
    </w:p>
    <w:p w14:paraId="716F82A2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b/>
          <w:bCs/>
          <w:sz w:val="32"/>
          <w:szCs w:val="36"/>
        </w:rPr>
      </w:pPr>
      <w:r w:rsidRPr="00BE2AEE">
        <w:rPr>
          <w:rFonts w:ascii="TH SarabunPSK" w:hAnsi="TH SarabunPSK" w:cs="TH SarabunPSK" w:hint="cs"/>
          <w:b/>
          <w:bCs/>
          <w:sz w:val="32"/>
          <w:szCs w:val="36"/>
          <w:cs/>
        </w:rPr>
        <w:t>ผลการทดลองและอภิปรายผลการทดลอง</w:t>
      </w:r>
    </w:p>
    <w:p w14:paraId="5DF37956" w14:textId="77777777" w:rsidR="00FD019A" w:rsidRPr="00BE2AEE" w:rsidRDefault="00FD019A" w:rsidP="00FD019A">
      <w:pPr>
        <w:rPr>
          <w:rFonts w:ascii="TH SarabunPSK" w:hAnsi="TH SarabunPSK" w:cs="TH SarabunPSK" w:hint="cs"/>
          <w:sz w:val="28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6"/>
          <w:cs/>
        </w:rPr>
        <w:lastRenderedPageBreak/>
        <w:tab/>
      </w:r>
      <w:r w:rsidRPr="00BE2AEE">
        <w:rPr>
          <w:rFonts w:ascii="TH SarabunPSK" w:hAnsi="TH SarabunPSK" w:cs="TH SarabunPSK" w:hint="cs"/>
          <w:sz w:val="28"/>
          <w:szCs w:val="32"/>
          <w:cs/>
        </w:rPr>
        <w:t xml:space="preserve">ในบทนี้เป็นการกล่าวถึงผลการทดสอบควบคุมระดับของเหลวในกระบวนการ 4 ถัง โดยใช้ </w:t>
      </w:r>
      <w:r w:rsidRPr="00BE2AEE">
        <w:rPr>
          <w:rFonts w:ascii="TH SarabunPSK" w:hAnsi="TH SarabunPSK" w:cs="TH SarabunPSK" w:hint="cs"/>
          <w:sz w:val="28"/>
          <w:szCs w:val="32"/>
        </w:rPr>
        <w:t>PLC</w:t>
      </w:r>
      <w:r w:rsidRPr="00BE2AEE">
        <w:rPr>
          <w:rFonts w:ascii="TH SarabunPSK" w:hAnsi="TH SarabunPSK" w:cs="TH SarabunPSK" w:hint="cs"/>
          <w:sz w:val="28"/>
          <w:szCs w:val="32"/>
          <w:cs/>
        </w:rPr>
        <w:t>ร่วมกับ</w:t>
      </w:r>
      <w:r w:rsidRPr="00BE2AEE">
        <w:rPr>
          <w:rFonts w:ascii="TH SarabunPSK" w:hAnsi="TH SarabunPSK" w:cs="TH SarabunPSK" w:hint="cs"/>
          <w:sz w:val="28"/>
          <w:szCs w:val="32"/>
        </w:rPr>
        <w:t>PID</w:t>
      </w:r>
      <w:r w:rsidRPr="00BE2AEE">
        <w:rPr>
          <w:rFonts w:ascii="TH SarabunPSK" w:hAnsi="TH SarabunPSK" w:cs="TH SarabunPSK" w:hint="cs"/>
          <w:sz w:val="28"/>
          <w:szCs w:val="32"/>
          <w:cs/>
        </w:rPr>
        <w:t xml:space="preserve"> และใช้การเรียนรู้ของเครื่องเข้ามาตรวจจับการทำงานที่ผิดปกติของกระบวนการ โดยแบ่งเป็นหัวข้อดังต่อไปนี้</w:t>
      </w:r>
    </w:p>
    <w:p w14:paraId="6082B514" w14:textId="77777777" w:rsidR="00FD019A" w:rsidRPr="00BE2AEE" w:rsidRDefault="00FD019A" w:rsidP="00FD019A">
      <w:pPr>
        <w:rPr>
          <w:rFonts w:ascii="TH SarabunPSK" w:hAnsi="TH SarabunPSK" w:cs="TH SarabunPSK" w:hint="cs"/>
          <w:sz w:val="28"/>
          <w:szCs w:val="32"/>
        </w:rPr>
      </w:pPr>
      <w:r w:rsidRPr="00BE2AEE">
        <w:rPr>
          <w:rFonts w:ascii="TH SarabunPSK" w:hAnsi="TH SarabunPSK" w:cs="TH SarabunPSK" w:hint="cs"/>
          <w:sz w:val="28"/>
          <w:szCs w:val="32"/>
          <w:cs/>
        </w:rPr>
        <w:tab/>
        <w:t>4.1 การเตรียมอุปกรณ์ในการทดลอง</w:t>
      </w:r>
    </w:p>
    <w:p w14:paraId="11699C22" w14:textId="77777777" w:rsidR="00FD019A" w:rsidRPr="00BE2AEE" w:rsidRDefault="00FD019A" w:rsidP="00FD019A">
      <w:pPr>
        <w:rPr>
          <w:rFonts w:ascii="TH SarabunPSK" w:hAnsi="TH SarabunPSK" w:cs="TH SarabunPSK" w:hint="cs"/>
          <w:sz w:val="28"/>
          <w:szCs w:val="32"/>
        </w:rPr>
      </w:pPr>
      <w:r w:rsidRPr="00BE2AEE">
        <w:rPr>
          <w:rFonts w:ascii="TH SarabunPSK" w:hAnsi="TH SarabunPSK" w:cs="TH SarabunPSK" w:hint="cs"/>
          <w:sz w:val="28"/>
          <w:szCs w:val="32"/>
          <w:cs/>
        </w:rPr>
        <w:tab/>
        <w:t xml:space="preserve">4.2 การทดสอบการควบคุมระดับน้ำในถังโดยใช้ระบบ </w:t>
      </w:r>
      <w:r w:rsidRPr="00BE2AEE">
        <w:rPr>
          <w:rFonts w:ascii="TH SarabunPSK" w:hAnsi="TH SarabunPSK" w:cs="TH SarabunPSK" w:hint="cs"/>
          <w:sz w:val="28"/>
          <w:szCs w:val="32"/>
        </w:rPr>
        <w:t>PID</w:t>
      </w:r>
    </w:p>
    <w:p w14:paraId="1B976BFE" w14:textId="77777777" w:rsidR="00FD019A" w:rsidRPr="00BE2AEE" w:rsidRDefault="00FD019A" w:rsidP="00FD019A">
      <w:pPr>
        <w:rPr>
          <w:rFonts w:ascii="TH SarabunPSK" w:hAnsi="TH SarabunPSK" w:cs="TH SarabunPSK" w:hint="cs"/>
          <w:sz w:val="28"/>
          <w:szCs w:val="32"/>
        </w:rPr>
      </w:pPr>
      <w:r w:rsidRPr="00BE2AEE">
        <w:rPr>
          <w:rFonts w:ascii="TH SarabunPSK" w:hAnsi="TH SarabunPSK" w:cs="TH SarabunPSK" w:hint="cs"/>
          <w:sz w:val="28"/>
          <w:szCs w:val="32"/>
          <w:cs/>
        </w:rPr>
        <w:tab/>
        <w:t>4.3 การใช้การเรียนรู้ของเครื่อง</w:t>
      </w:r>
    </w:p>
    <w:p w14:paraId="1B16A620" w14:textId="77777777" w:rsidR="00FD019A" w:rsidRPr="00BE2AEE" w:rsidRDefault="00FD019A" w:rsidP="00FD019A">
      <w:pPr>
        <w:rPr>
          <w:rFonts w:ascii="TH SarabunPSK" w:hAnsi="TH SarabunPSK" w:cs="TH SarabunPSK" w:hint="cs"/>
          <w:sz w:val="28"/>
          <w:szCs w:val="32"/>
        </w:rPr>
      </w:pPr>
      <w:r w:rsidRPr="00BE2AEE">
        <w:rPr>
          <w:rFonts w:ascii="TH SarabunPSK" w:hAnsi="TH SarabunPSK" w:cs="TH SarabunPSK" w:hint="cs"/>
          <w:sz w:val="28"/>
          <w:szCs w:val="32"/>
          <w:cs/>
        </w:rPr>
        <w:tab/>
      </w:r>
    </w:p>
    <w:p w14:paraId="4EEFCB9A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6"/>
        </w:rPr>
      </w:pPr>
      <w:r w:rsidRPr="00BE2AEE">
        <w:rPr>
          <w:rFonts w:ascii="TH SarabunPSK" w:hAnsi="TH SarabunPSK" w:cs="TH SarabunPSK" w:hint="cs"/>
          <w:b/>
          <w:bCs/>
          <w:sz w:val="32"/>
          <w:szCs w:val="36"/>
          <w:cs/>
        </w:rPr>
        <w:t>4.1 การเตรียมอุปกรณ์ในการทดลอง</w:t>
      </w:r>
    </w:p>
    <w:p w14:paraId="170794D6" w14:textId="77777777" w:rsidR="00895CF2" w:rsidRPr="00BE2AEE" w:rsidRDefault="00FD019A" w:rsidP="00895CF2">
      <w:pPr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6"/>
          <w:cs/>
        </w:rPr>
        <w:tab/>
      </w:r>
      <w:r w:rsidRPr="00BE2AEE">
        <w:rPr>
          <w:rFonts w:ascii="TH SarabunPSK" w:hAnsi="TH SarabunPSK" w:cs="TH SarabunPSK" w:hint="cs"/>
          <w:sz w:val="28"/>
          <w:szCs w:val="32"/>
          <w:cs/>
        </w:rPr>
        <w:t xml:space="preserve">การเริ่มในการทำงาน ทำการโดยการใช้คอมพิวเตอร์เชื่อมต่อเข้ากับ </w:t>
      </w:r>
      <w:r w:rsidRPr="00BE2AEE">
        <w:rPr>
          <w:rFonts w:ascii="TH SarabunPSK" w:hAnsi="TH SarabunPSK" w:cs="TH SarabunPSK" w:hint="cs"/>
          <w:sz w:val="28"/>
          <w:szCs w:val="32"/>
        </w:rPr>
        <w:t>PLC</w:t>
      </w:r>
      <w:r w:rsidRPr="00BE2AEE">
        <w:rPr>
          <w:rFonts w:ascii="TH SarabunPSK" w:hAnsi="TH SarabunPSK" w:cs="TH SarabunPSK" w:hint="cs"/>
          <w:sz w:val="28"/>
          <w:szCs w:val="32"/>
          <w:cs/>
        </w:rPr>
        <w:t xml:space="preserve"> และหน้าจอ</w:t>
      </w:r>
      <w:r w:rsidRPr="00BE2AEE">
        <w:rPr>
          <w:rFonts w:ascii="TH SarabunPSK" w:hAnsi="TH SarabunPSK" w:cs="TH SarabunPSK" w:hint="cs"/>
          <w:sz w:val="28"/>
          <w:szCs w:val="32"/>
        </w:rPr>
        <w:t xml:space="preserve"> HMI</w:t>
      </w:r>
      <w:r w:rsidRPr="00BE2AEE">
        <w:rPr>
          <w:rFonts w:ascii="TH SarabunPSK" w:hAnsi="TH SarabunPSK" w:cs="TH SarabunPSK" w:hint="cs"/>
          <w:sz w:val="28"/>
          <w:szCs w:val="32"/>
          <w:cs/>
        </w:rPr>
        <w:t xml:space="preserve"> โดยใช้สาย</w:t>
      </w:r>
      <w:r w:rsidRPr="00BE2AEE">
        <w:rPr>
          <w:rFonts w:ascii="TH SarabunPSK" w:hAnsi="TH SarabunPSK" w:cs="TH SarabunPSK" w:hint="cs"/>
          <w:sz w:val="28"/>
          <w:szCs w:val="32"/>
        </w:rPr>
        <w:t xml:space="preserve"> LAN </w:t>
      </w:r>
      <w:r w:rsidRPr="00BE2AEE">
        <w:rPr>
          <w:rFonts w:ascii="TH SarabunPSK" w:hAnsi="TH SarabunPSK" w:cs="TH SarabunPSK" w:hint="cs"/>
          <w:sz w:val="28"/>
          <w:szCs w:val="32"/>
          <w:cs/>
        </w:rPr>
        <w:t xml:space="preserve">ผ่าน </w:t>
      </w:r>
      <w:r w:rsidRPr="00BE2AEE">
        <w:rPr>
          <w:rFonts w:ascii="TH SarabunPSK" w:hAnsi="TH SarabunPSK" w:cs="TH SarabunPSK" w:hint="cs"/>
          <w:sz w:val="32"/>
          <w:szCs w:val="32"/>
        </w:rPr>
        <w:t>Siemens SCALANCE XB005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โดยจะมีหลอดไฟสีเขียวขึ้นเพื่อแสดงว่าว่าพร้อมใช้งาน และเตรียมน้ำในถังให้เรียบร้อย เตรียมความพร้อมสำหรับการทดลองกระบวนการและการทดสองกระบวนการแสดงดังภาพที่ 4-1 คุณสมบัติของคอมพิวเตอร์ที่ใช้ในการทดลอง ดังตารางที่ 4-1 </w:t>
      </w:r>
    </w:p>
    <w:p w14:paraId="3D010AA6" w14:textId="77777777" w:rsidR="00895CF2" w:rsidRPr="00BE2AEE" w:rsidRDefault="00895CF2" w:rsidP="00895CF2">
      <w:pPr>
        <w:rPr>
          <w:rFonts w:ascii="TH SarabunPSK" w:hAnsi="TH SarabunPSK" w:cs="TH SarabunPSK" w:hint="cs"/>
          <w:sz w:val="32"/>
          <w:szCs w:val="32"/>
        </w:rPr>
      </w:pPr>
    </w:p>
    <w:p w14:paraId="3081D588" w14:textId="77777777" w:rsidR="00895CF2" w:rsidRPr="00BE2AEE" w:rsidRDefault="00895CF2" w:rsidP="00895CF2">
      <w:pPr>
        <w:rPr>
          <w:rFonts w:ascii="TH SarabunPSK" w:hAnsi="TH SarabunPSK" w:cs="TH SarabunPSK" w:hint="cs"/>
          <w:sz w:val="32"/>
          <w:szCs w:val="32"/>
        </w:rPr>
      </w:pPr>
    </w:p>
    <w:p w14:paraId="3C1C9C99" w14:textId="77777777" w:rsidR="00895CF2" w:rsidRPr="00BE2AEE" w:rsidRDefault="00895CF2" w:rsidP="00895CF2">
      <w:pPr>
        <w:rPr>
          <w:rFonts w:ascii="TH SarabunPSK" w:hAnsi="TH SarabunPSK" w:cs="TH SarabunPSK" w:hint="cs"/>
          <w:sz w:val="32"/>
          <w:szCs w:val="32"/>
        </w:rPr>
      </w:pPr>
    </w:p>
    <w:p w14:paraId="7DA1B862" w14:textId="77777777" w:rsidR="00895CF2" w:rsidRPr="00BE2AEE" w:rsidRDefault="00895CF2" w:rsidP="00895CF2">
      <w:pPr>
        <w:rPr>
          <w:rFonts w:ascii="TH SarabunPSK" w:hAnsi="TH SarabunPSK" w:cs="TH SarabunPSK" w:hint="cs"/>
          <w:sz w:val="32"/>
          <w:szCs w:val="32"/>
        </w:rPr>
      </w:pPr>
    </w:p>
    <w:p w14:paraId="6195751D" w14:textId="77777777" w:rsidR="00895CF2" w:rsidRPr="00BE2AEE" w:rsidRDefault="00895CF2" w:rsidP="00895CF2">
      <w:pPr>
        <w:rPr>
          <w:rFonts w:ascii="TH SarabunPSK" w:hAnsi="TH SarabunPSK" w:cs="TH SarabunPSK" w:hint="cs"/>
          <w:sz w:val="32"/>
          <w:szCs w:val="32"/>
        </w:rPr>
      </w:pPr>
    </w:p>
    <w:p w14:paraId="158EB73C" w14:textId="77777777" w:rsidR="00895CF2" w:rsidRPr="00BE2AEE" w:rsidRDefault="00895CF2" w:rsidP="00895CF2">
      <w:pPr>
        <w:rPr>
          <w:rFonts w:ascii="TH SarabunPSK" w:hAnsi="TH SarabunPSK" w:cs="TH SarabunPSK" w:hint="cs"/>
          <w:sz w:val="32"/>
          <w:szCs w:val="32"/>
        </w:rPr>
      </w:pPr>
    </w:p>
    <w:p w14:paraId="7EBA7BD6" w14:textId="77777777" w:rsidR="00895CF2" w:rsidRPr="00BE2AEE" w:rsidRDefault="00895CF2" w:rsidP="00895CF2">
      <w:pPr>
        <w:rPr>
          <w:rFonts w:ascii="TH SarabunPSK" w:hAnsi="TH SarabunPSK" w:cs="TH SarabunPSK" w:hint="cs"/>
          <w:sz w:val="32"/>
          <w:szCs w:val="32"/>
        </w:rPr>
      </w:pPr>
    </w:p>
    <w:p w14:paraId="3CC6A1D1" w14:textId="253CDF14" w:rsidR="00895CF2" w:rsidRPr="00BE2AEE" w:rsidRDefault="00895CF2" w:rsidP="00895CF2">
      <w:pPr>
        <w:tabs>
          <w:tab w:val="left" w:pos="3060"/>
        </w:tabs>
        <w:jc w:val="center"/>
        <w:rPr>
          <w:rFonts w:ascii="TH SarabunPSK" w:hAnsi="TH SarabunPSK" w:cs="TH SarabunPSK" w:hint="cs"/>
          <w:b/>
          <w:bCs/>
          <w:sz w:val="28"/>
          <w:szCs w:val="32"/>
        </w:rPr>
        <w:sectPr w:rsidR="00895CF2" w:rsidRPr="00BE2AEE" w:rsidSect="00FD019A">
          <w:headerReference w:type="default" r:id="rId90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  <w:r w:rsidRPr="00BE2AEE">
        <w:rPr>
          <w:rFonts w:ascii="TH SarabunPSK" w:hAnsi="TH SarabunPSK" w:cs="TH SarabunPSK" w:hint="cs"/>
          <w:b/>
          <w:bCs/>
          <w:sz w:val="28"/>
          <w:szCs w:val="32"/>
          <w:cs/>
        </w:rPr>
        <w:t>ภาพที่ 4-1 โครงสร้างการต่ออุปกรณ์แต่ละส่วนเพื่อเตรียมการทดลอ</w:t>
      </w:r>
      <w:r w:rsidRPr="00BE2AEE">
        <w:rPr>
          <w:rFonts w:ascii="TH SarabunPSK" w:hAnsi="TH SarabunPSK" w:cs="TH SarabunPSK" w:hint="cs"/>
          <w:b/>
          <w:bCs/>
          <w:sz w:val="28"/>
          <w:szCs w:val="32"/>
          <w:cs/>
        </w:rPr>
        <w:t>ง</w:t>
      </w:r>
    </w:p>
    <w:p w14:paraId="107255A4" w14:textId="7725CD65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28"/>
          <w:szCs w:val="32"/>
        </w:rPr>
      </w:pPr>
      <w:r w:rsidRPr="00BE2AEE">
        <w:rPr>
          <w:rFonts w:ascii="TH SarabunPSK" w:hAnsi="TH SarabunPSK" w:cs="TH SarabunPSK" w:hint="cs"/>
          <w:sz w:val="28"/>
          <w:szCs w:val="32"/>
          <w:cs/>
        </w:rPr>
        <w:lastRenderedPageBreak/>
        <w:t xml:space="preserve">จากภาพที่ 4-1 โครงสร้างชิ้นงานจริงในการเตรียมการทดลอง โดยมีหน้าจอ </w:t>
      </w:r>
      <w:r w:rsidRPr="00BE2AEE">
        <w:rPr>
          <w:rFonts w:ascii="TH SarabunPSK" w:hAnsi="TH SarabunPSK" w:cs="TH SarabunPSK" w:hint="cs"/>
          <w:sz w:val="28"/>
          <w:szCs w:val="32"/>
        </w:rPr>
        <w:t xml:space="preserve">HMI </w:t>
      </w:r>
      <w:r w:rsidRPr="00BE2AEE">
        <w:rPr>
          <w:rFonts w:ascii="TH SarabunPSK" w:hAnsi="TH SarabunPSK" w:cs="TH SarabunPSK" w:hint="cs"/>
          <w:sz w:val="28"/>
          <w:szCs w:val="32"/>
          <w:cs/>
        </w:rPr>
        <w:t>ให้ผู้ใช้งานได้ป้อนค่าระดับน้ำที่ต้องการ โดยระบบจะเติมน้ำจนถึงที่ต้องการ และรักษาระดับน้ำนั้นไว้</w:t>
      </w:r>
    </w:p>
    <w:p w14:paraId="0D4C1C98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28"/>
          <w:szCs w:val="32"/>
        </w:rPr>
      </w:pPr>
    </w:p>
    <w:p w14:paraId="3BF1A68C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28"/>
          <w:szCs w:val="32"/>
        </w:rPr>
      </w:pPr>
    </w:p>
    <w:p w14:paraId="408F0C98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28"/>
          <w:szCs w:val="32"/>
        </w:rPr>
      </w:pPr>
    </w:p>
    <w:p w14:paraId="4AE304DA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28"/>
          <w:szCs w:val="32"/>
        </w:rPr>
      </w:pPr>
    </w:p>
    <w:p w14:paraId="023DECAD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28"/>
          <w:szCs w:val="32"/>
        </w:rPr>
      </w:pPr>
    </w:p>
    <w:p w14:paraId="1CAD5548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28"/>
          <w:szCs w:val="32"/>
        </w:rPr>
      </w:pPr>
    </w:p>
    <w:p w14:paraId="40AD79FC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28"/>
          <w:szCs w:val="32"/>
        </w:rPr>
      </w:pPr>
    </w:p>
    <w:p w14:paraId="5A2D8652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28"/>
          <w:szCs w:val="32"/>
        </w:rPr>
      </w:pPr>
    </w:p>
    <w:p w14:paraId="1F86E676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28"/>
          <w:szCs w:val="32"/>
        </w:rPr>
      </w:pPr>
    </w:p>
    <w:p w14:paraId="1543FB36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28"/>
          <w:szCs w:val="32"/>
        </w:rPr>
      </w:pPr>
    </w:p>
    <w:p w14:paraId="6C08FEE3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28"/>
          <w:szCs w:val="32"/>
        </w:rPr>
      </w:pPr>
    </w:p>
    <w:p w14:paraId="3027341D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28"/>
          <w:szCs w:val="32"/>
        </w:rPr>
      </w:pPr>
    </w:p>
    <w:p w14:paraId="040ACFD8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28"/>
          <w:szCs w:val="32"/>
        </w:rPr>
      </w:pPr>
    </w:p>
    <w:p w14:paraId="2DD43762" w14:textId="77777777" w:rsidR="00FD019A" w:rsidRPr="00BE2AEE" w:rsidRDefault="00FD019A" w:rsidP="00FD019A">
      <w:pPr>
        <w:tabs>
          <w:tab w:val="left" w:pos="3060"/>
        </w:tabs>
        <w:jc w:val="center"/>
        <w:rPr>
          <w:rFonts w:ascii="TH SarabunPSK" w:hAnsi="TH SarabunPSK" w:cs="TH SarabunPSK" w:hint="cs"/>
          <w:sz w:val="28"/>
          <w:szCs w:val="32"/>
        </w:rPr>
      </w:pPr>
      <w:r w:rsidRPr="00BE2AEE">
        <w:rPr>
          <w:rFonts w:ascii="TH SarabunPSK" w:hAnsi="TH SarabunPSK" w:cs="TH SarabunPSK" w:hint="cs"/>
          <w:sz w:val="28"/>
          <w:szCs w:val="32"/>
          <w:cs/>
        </w:rPr>
        <w:t>ภาพที่ 4-2 เปลี่ยนแปลงเซ็ตพอยต์</w:t>
      </w:r>
    </w:p>
    <w:p w14:paraId="415D80FE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28"/>
          <w:szCs w:val="32"/>
        </w:rPr>
        <w:t xml:space="preserve">           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ากภาพที่ 4-2 เมื่อระดับน้ำถึงระดับที่ต้องการ ทำการเปลี่ยนแปลงค่าเซ็ตพอยต์ และสังเกตกราฟการเปลี่ยนแปลงของค่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SP, PV1, PV2, MV1, MV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บันทึกผลทุกๆ 1 วินาทีเป็นเวลา 10 นาที ต่อ 1 เซ็ตพอยต์ และเปลี่ยนเซ็ตพอยต์ไปยังค่าอื่นๆที่ 2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50</w:t>
      </w:r>
      <w:r w:rsidRPr="00BE2AEE">
        <w:rPr>
          <w:rFonts w:ascii="TH SarabunPSK" w:hAnsi="TH SarabunPSK" w:cs="TH SarabunPSK" w:hint="cs"/>
          <w:sz w:val="32"/>
          <w:szCs w:val="32"/>
        </w:rPr>
        <w:t>% 80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และบันทึกการเปลี่ยนแปลงในรูปในแบบไฟล์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CSV</w:t>
      </w:r>
    </w:p>
    <w:p w14:paraId="3B2A7AAC" w14:textId="77777777" w:rsidR="00FD019A" w:rsidRPr="00BE2AEE" w:rsidRDefault="00FD019A" w:rsidP="00FD019A">
      <w:pPr>
        <w:tabs>
          <w:tab w:val="left" w:pos="3060"/>
        </w:tabs>
        <w:jc w:val="center"/>
        <w:rPr>
          <w:rFonts w:ascii="TH SarabunPSK" w:hAnsi="TH SarabunPSK" w:cs="TH SarabunPSK" w:hint="cs"/>
          <w:sz w:val="28"/>
          <w:szCs w:val="32"/>
        </w:rPr>
      </w:pPr>
    </w:p>
    <w:p w14:paraId="4580ADB3" w14:textId="77777777" w:rsidR="00895CF2" w:rsidRPr="00BE2AEE" w:rsidRDefault="00895CF2" w:rsidP="00895CF2">
      <w:pPr>
        <w:tabs>
          <w:tab w:val="left" w:pos="3060"/>
        </w:tabs>
        <w:rPr>
          <w:rFonts w:ascii="TH SarabunPSK" w:hAnsi="TH SarabunPSK" w:cs="TH SarabunPSK" w:hint="cs"/>
          <w:sz w:val="28"/>
          <w:szCs w:val="32"/>
        </w:rPr>
      </w:pPr>
    </w:p>
    <w:p w14:paraId="09F8EC40" w14:textId="77777777" w:rsidR="00895CF2" w:rsidRPr="00BE2AEE" w:rsidRDefault="00895CF2" w:rsidP="00895CF2">
      <w:pPr>
        <w:tabs>
          <w:tab w:val="left" w:pos="3060"/>
        </w:tabs>
        <w:rPr>
          <w:rFonts w:ascii="TH SarabunPSK" w:hAnsi="TH SarabunPSK" w:cs="TH SarabunPSK" w:hint="cs"/>
          <w:sz w:val="28"/>
          <w:szCs w:val="32"/>
        </w:rPr>
      </w:pPr>
    </w:p>
    <w:p w14:paraId="57DD5DB5" w14:textId="77777777" w:rsidR="00FD019A" w:rsidRPr="00BE2AEE" w:rsidRDefault="00FD019A" w:rsidP="00FD019A">
      <w:pPr>
        <w:tabs>
          <w:tab w:val="left" w:pos="3060"/>
        </w:tabs>
        <w:jc w:val="center"/>
        <w:rPr>
          <w:rFonts w:ascii="TH SarabunPSK" w:hAnsi="TH SarabunPSK" w:cs="TH SarabunPSK" w:hint="cs"/>
          <w:sz w:val="28"/>
          <w:szCs w:val="32"/>
          <w:cs/>
        </w:rPr>
      </w:pPr>
    </w:p>
    <w:p w14:paraId="6260D6D2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 4-1 คุณสมบัติของคอมพิวเตอร์ที่ใช้ในการทดลอง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54"/>
        <w:gridCol w:w="4142"/>
      </w:tblGrid>
      <w:tr w:rsidR="00FD019A" w:rsidRPr="00BE2AEE" w14:paraId="57DC5F51" w14:textId="77777777" w:rsidTr="00783058">
        <w:tc>
          <w:tcPr>
            <w:tcW w:w="4315" w:type="dxa"/>
          </w:tcPr>
          <w:p w14:paraId="381E2FF9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CPU</w:t>
            </w:r>
          </w:p>
        </w:tc>
        <w:tc>
          <w:tcPr>
            <w:tcW w:w="4315" w:type="dxa"/>
          </w:tcPr>
          <w:p w14:paraId="79233CB2" w14:textId="0639247A" w:rsidR="00FD019A" w:rsidRPr="00BE2AEE" w:rsidRDefault="00895CF2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ten core I7</w:t>
            </w:r>
          </w:p>
        </w:tc>
      </w:tr>
      <w:tr w:rsidR="00FD019A" w:rsidRPr="00BE2AEE" w14:paraId="4AC90693" w14:textId="77777777" w:rsidTr="00783058">
        <w:tc>
          <w:tcPr>
            <w:tcW w:w="4315" w:type="dxa"/>
          </w:tcPr>
          <w:p w14:paraId="3C417A92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RAM</w:t>
            </w:r>
          </w:p>
        </w:tc>
        <w:tc>
          <w:tcPr>
            <w:tcW w:w="4315" w:type="dxa"/>
          </w:tcPr>
          <w:p w14:paraId="37080C34" w14:textId="6DBAD642" w:rsidR="00FD019A" w:rsidRPr="00BE2AEE" w:rsidRDefault="00895CF2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6 GB</w:t>
            </w:r>
          </w:p>
        </w:tc>
      </w:tr>
      <w:tr w:rsidR="00FD019A" w:rsidRPr="00BE2AEE" w14:paraId="340DC712" w14:textId="77777777" w:rsidTr="00783058">
        <w:tc>
          <w:tcPr>
            <w:tcW w:w="4315" w:type="dxa"/>
          </w:tcPr>
          <w:p w14:paraId="1D0E0D85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lastRenderedPageBreak/>
              <w:t>Graphic</w:t>
            </w:r>
          </w:p>
        </w:tc>
        <w:tc>
          <w:tcPr>
            <w:tcW w:w="4315" w:type="dxa"/>
          </w:tcPr>
          <w:p w14:paraId="3F29722C" w14:textId="47B7C414" w:rsidR="00FD019A" w:rsidRPr="00BE2AEE" w:rsidRDefault="00895CF2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RTX</w:t>
            </w:r>
          </w:p>
        </w:tc>
      </w:tr>
      <w:tr w:rsidR="00FD019A" w:rsidRPr="00BE2AEE" w14:paraId="2F85968E" w14:textId="77777777" w:rsidTr="00783058">
        <w:tc>
          <w:tcPr>
            <w:tcW w:w="4315" w:type="dxa"/>
          </w:tcPr>
          <w:p w14:paraId="0F9AC327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OS</w:t>
            </w:r>
          </w:p>
        </w:tc>
        <w:tc>
          <w:tcPr>
            <w:tcW w:w="4315" w:type="dxa"/>
          </w:tcPr>
          <w:p w14:paraId="3F3D58D4" w14:textId="3A2C11E8" w:rsidR="00FD019A" w:rsidRPr="00BE2AEE" w:rsidRDefault="00895CF2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Windows 11 Home </w:t>
            </w:r>
          </w:p>
        </w:tc>
      </w:tr>
      <w:tr w:rsidR="00FD019A" w:rsidRPr="00BE2AEE" w14:paraId="2EF40511" w14:textId="77777777" w:rsidTr="00783058">
        <w:tc>
          <w:tcPr>
            <w:tcW w:w="4315" w:type="dxa"/>
          </w:tcPr>
          <w:p w14:paraId="32EDA1C0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องค์ประกอบในคอมพิวเตอร์</w:t>
            </w:r>
          </w:p>
        </w:tc>
        <w:tc>
          <w:tcPr>
            <w:tcW w:w="4315" w:type="dxa"/>
          </w:tcPr>
          <w:p w14:paraId="61630642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ใช้ในการเชื่อมต่อ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PLC </w:t>
            </w:r>
          </w:p>
        </w:tc>
      </w:tr>
      <w:tr w:rsidR="00FD019A" w:rsidRPr="00BE2AEE" w14:paraId="51E4B304" w14:textId="77777777" w:rsidTr="00783058">
        <w:tc>
          <w:tcPr>
            <w:tcW w:w="4315" w:type="dxa"/>
          </w:tcPr>
          <w:p w14:paraId="62733703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oftware</w:t>
            </w:r>
          </w:p>
        </w:tc>
        <w:tc>
          <w:tcPr>
            <w:tcW w:w="4315" w:type="dxa"/>
          </w:tcPr>
          <w:p w14:paraId="7912661F" w14:textId="7E7D3277" w:rsidR="00FD019A" w:rsidRPr="00BE2AEE" w:rsidRDefault="00895CF2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TIA V16, Python,</w:t>
            </w:r>
            <w:r w:rsidRPr="00BE2AEE">
              <w:rPr>
                <w:rFonts w:ascii="TH SarabunPSK" w:hAnsi="TH SarabunPSK" w:cs="TH SarabunPSK" w:hint="cs"/>
              </w:rPr>
              <w:t xml:space="preserve"> </w:t>
            </w:r>
            <w:proofErr w:type="spellStart"/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ISuite</w:t>
            </w:r>
            <w:proofErr w:type="spellEnd"/>
          </w:p>
        </w:tc>
      </w:tr>
    </w:tbl>
    <w:p w14:paraId="4DB46EC1" w14:textId="77777777" w:rsidR="00FD019A" w:rsidRPr="00BE2AEE" w:rsidRDefault="00FD019A" w:rsidP="00FD019A">
      <w:pPr>
        <w:tabs>
          <w:tab w:val="left" w:pos="3060"/>
        </w:tabs>
        <w:jc w:val="center"/>
        <w:rPr>
          <w:rFonts w:ascii="TH SarabunPSK" w:hAnsi="TH SarabunPSK" w:cs="TH SarabunPSK" w:hint="cs"/>
          <w:sz w:val="32"/>
          <w:szCs w:val="32"/>
        </w:rPr>
      </w:pPr>
    </w:p>
    <w:p w14:paraId="1E09B4D6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ารางที่ 4-2 คุณสมบัติของหน้าจอ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HMI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36"/>
        <w:gridCol w:w="4160"/>
      </w:tblGrid>
      <w:tr w:rsidR="00FD019A" w:rsidRPr="00BE2AEE" w14:paraId="27FEC441" w14:textId="77777777" w:rsidTr="00783058">
        <w:tc>
          <w:tcPr>
            <w:tcW w:w="4315" w:type="dxa"/>
          </w:tcPr>
          <w:p w14:paraId="756B3D98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2E26F7D7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I3070i</w:t>
            </w:r>
          </w:p>
        </w:tc>
      </w:tr>
      <w:tr w:rsidR="00FD019A" w:rsidRPr="00BE2AEE" w14:paraId="7325F4E1" w14:textId="77777777" w:rsidTr="00783058">
        <w:tc>
          <w:tcPr>
            <w:tcW w:w="4315" w:type="dxa"/>
          </w:tcPr>
          <w:p w14:paraId="73BBC096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Resolution</w:t>
            </w:r>
          </w:p>
        </w:tc>
        <w:tc>
          <w:tcPr>
            <w:tcW w:w="4315" w:type="dxa"/>
          </w:tcPr>
          <w:p w14:paraId="04D82592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800×480 TFT LCD, 16,000k colors</w:t>
            </w:r>
          </w:p>
        </w:tc>
      </w:tr>
      <w:tr w:rsidR="00FD019A" w:rsidRPr="00BE2AEE" w14:paraId="29D8EA2A" w14:textId="77777777" w:rsidTr="00783058">
        <w:tc>
          <w:tcPr>
            <w:tcW w:w="4315" w:type="dxa"/>
          </w:tcPr>
          <w:p w14:paraId="12304757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ower input</w:t>
            </w:r>
          </w:p>
        </w:tc>
        <w:tc>
          <w:tcPr>
            <w:tcW w:w="4315" w:type="dxa"/>
          </w:tcPr>
          <w:p w14:paraId="612D81C9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C 24V</w:t>
            </w:r>
          </w:p>
        </w:tc>
      </w:tr>
      <w:tr w:rsidR="00FD019A" w:rsidRPr="00BE2AEE" w14:paraId="209A2FDA" w14:textId="77777777" w:rsidTr="00783058">
        <w:tc>
          <w:tcPr>
            <w:tcW w:w="4315" w:type="dxa"/>
          </w:tcPr>
          <w:p w14:paraId="019C278D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isplay size</w:t>
            </w:r>
          </w:p>
        </w:tc>
        <w:tc>
          <w:tcPr>
            <w:tcW w:w="4315" w:type="dxa"/>
          </w:tcPr>
          <w:p w14:paraId="5EA5FAFA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7 </w:t>
            </w:r>
            <w:proofErr w:type="gramStart"/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ch</w:t>
            </w:r>
            <w:proofErr w:type="gramEnd"/>
          </w:p>
        </w:tc>
      </w:tr>
      <w:tr w:rsidR="00FD019A" w:rsidRPr="00BE2AEE" w14:paraId="0E1B5DDD" w14:textId="77777777" w:rsidTr="00783058">
        <w:tc>
          <w:tcPr>
            <w:tcW w:w="4315" w:type="dxa"/>
          </w:tcPr>
          <w:p w14:paraId="562A73C5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oftware</w:t>
            </w:r>
          </w:p>
        </w:tc>
        <w:tc>
          <w:tcPr>
            <w:tcW w:w="4315" w:type="dxa"/>
          </w:tcPr>
          <w:p w14:paraId="35A82189" w14:textId="43C90693" w:rsidR="00FD019A" w:rsidRPr="00BE2AEE" w:rsidRDefault="00895CF2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proofErr w:type="spellStart"/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ISuite</w:t>
            </w:r>
            <w:proofErr w:type="spellEnd"/>
          </w:p>
        </w:tc>
      </w:tr>
      <w:tr w:rsidR="00FD019A" w:rsidRPr="00BE2AEE" w14:paraId="2838D29F" w14:textId="77777777" w:rsidTr="00783058">
        <w:tc>
          <w:tcPr>
            <w:tcW w:w="4315" w:type="dxa"/>
          </w:tcPr>
          <w:p w14:paraId="4AEC99A3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terface</w:t>
            </w:r>
          </w:p>
        </w:tc>
        <w:tc>
          <w:tcPr>
            <w:tcW w:w="4315" w:type="dxa"/>
          </w:tcPr>
          <w:p w14:paraId="71CEDE73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RS232, RS422/RS485(2 in 1)</w:t>
            </w:r>
          </w:p>
        </w:tc>
      </w:tr>
    </w:tbl>
    <w:p w14:paraId="26F4E685" w14:textId="77777777" w:rsidR="00FD019A" w:rsidRPr="00BE2AEE" w:rsidRDefault="00FD019A" w:rsidP="00FD019A">
      <w:pPr>
        <w:tabs>
          <w:tab w:val="left" w:pos="3060"/>
        </w:tabs>
        <w:jc w:val="center"/>
        <w:rPr>
          <w:rFonts w:ascii="TH SarabunPSK" w:hAnsi="TH SarabunPSK" w:cs="TH SarabunPSK" w:hint="cs"/>
          <w:sz w:val="32"/>
          <w:szCs w:val="32"/>
        </w:rPr>
      </w:pPr>
    </w:p>
    <w:p w14:paraId="1C3C3E1B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 4-3 คุณสมบัติของ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PLC Simens S7-1200,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CPU 1212c DC 24V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56"/>
        <w:gridCol w:w="4140"/>
      </w:tblGrid>
      <w:tr w:rsidR="00FD019A" w:rsidRPr="00BE2AEE" w14:paraId="3D92AFE8" w14:textId="77777777" w:rsidTr="00783058">
        <w:tc>
          <w:tcPr>
            <w:tcW w:w="4315" w:type="dxa"/>
          </w:tcPr>
          <w:p w14:paraId="4E2757B7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565CF360" w14:textId="77777777" w:rsidR="00FD019A" w:rsidRPr="00BE2AEE" w:rsidRDefault="00FD019A" w:rsidP="00783058">
            <w:pPr>
              <w:tabs>
                <w:tab w:val="left" w:pos="1114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SM00014 CPU 1212C DC/DC/DC </w:t>
            </w:r>
          </w:p>
          <w:p w14:paraId="46F1994B" w14:textId="77777777" w:rsidR="00FD019A" w:rsidRPr="00BE2AEE" w:rsidRDefault="00FD019A" w:rsidP="00783058">
            <w:pPr>
              <w:tabs>
                <w:tab w:val="left" w:pos="1114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(6ES7212-1AE40-0XB0)</w:t>
            </w:r>
          </w:p>
        </w:tc>
      </w:tr>
      <w:tr w:rsidR="00FD019A" w:rsidRPr="00BE2AEE" w14:paraId="26D1C25F" w14:textId="77777777" w:rsidTr="00783058">
        <w:tc>
          <w:tcPr>
            <w:tcW w:w="4315" w:type="dxa"/>
          </w:tcPr>
          <w:p w14:paraId="3F733312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put Type</w:t>
            </w:r>
          </w:p>
        </w:tc>
        <w:tc>
          <w:tcPr>
            <w:tcW w:w="4315" w:type="dxa"/>
          </w:tcPr>
          <w:p w14:paraId="417B0092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Analogue, Digital</w:t>
            </w:r>
          </w:p>
        </w:tc>
      </w:tr>
      <w:tr w:rsidR="00FD019A" w:rsidRPr="00BE2AEE" w14:paraId="4F87FE45" w14:textId="77777777" w:rsidTr="00783058">
        <w:tc>
          <w:tcPr>
            <w:tcW w:w="4315" w:type="dxa"/>
          </w:tcPr>
          <w:p w14:paraId="581A8E7A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Output Type</w:t>
            </w:r>
          </w:p>
        </w:tc>
        <w:tc>
          <w:tcPr>
            <w:tcW w:w="4315" w:type="dxa"/>
          </w:tcPr>
          <w:p w14:paraId="0DD8C19B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igital, Transistor</w:t>
            </w:r>
          </w:p>
        </w:tc>
      </w:tr>
      <w:tr w:rsidR="00FD019A" w:rsidRPr="00BE2AEE" w14:paraId="552527AA" w14:textId="77777777" w:rsidTr="00783058">
        <w:tc>
          <w:tcPr>
            <w:tcW w:w="4315" w:type="dxa"/>
          </w:tcPr>
          <w:p w14:paraId="2F32884A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imensions</w:t>
            </w:r>
          </w:p>
        </w:tc>
        <w:tc>
          <w:tcPr>
            <w:tcW w:w="4315" w:type="dxa"/>
          </w:tcPr>
          <w:p w14:paraId="40A355F3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00 x 90 x 75 mm</w:t>
            </w:r>
          </w:p>
        </w:tc>
      </w:tr>
      <w:tr w:rsidR="00FD019A" w:rsidRPr="00BE2AEE" w14:paraId="74C30C14" w14:textId="77777777" w:rsidTr="00783058">
        <w:tc>
          <w:tcPr>
            <w:tcW w:w="4315" w:type="dxa"/>
          </w:tcPr>
          <w:p w14:paraId="0D6F7D2D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Voltage Category</w:t>
            </w:r>
          </w:p>
        </w:tc>
        <w:tc>
          <w:tcPr>
            <w:tcW w:w="4315" w:type="dxa"/>
          </w:tcPr>
          <w:p w14:paraId="0921E7B7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4 V dc</w:t>
            </w:r>
          </w:p>
        </w:tc>
      </w:tr>
      <w:tr w:rsidR="00FD019A" w:rsidRPr="00BE2AEE" w14:paraId="33F66D60" w14:textId="77777777" w:rsidTr="00783058">
        <w:tc>
          <w:tcPr>
            <w:tcW w:w="4315" w:type="dxa"/>
          </w:tcPr>
          <w:p w14:paraId="79B348BC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rogramming Language Used</w:t>
            </w:r>
          </w:p>
        </w:tc>
        <w:tc>
          <w:tcPr>
            <w:tcW w:w="4315" w:type="dxa"/>
          </w:tcPr>
          <w:p w14:paraId="6DFA3CAB" w14:textId="77777777" w:rsidR="00FD019A" w:rsidRPr="00BE2AEE" w:rsidRDefault="00FD019A" w:rsidP="00783058">
            <w:pPr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FBD, LAD, SCL</w:t>
            </w:r>
          </w:p>
        </w:tc>
      </w:tr>
    </w:tbl>
    <w:p w14:paraId="0FCEBC18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02B7D21D" w14:textId="77777777" w:rsidR="00895CF2" w:rsidRPr="00BE2AEE" w:rsidRDefault="00895CF2" w:rsidP="00FD019A">
      <w:pPr>
        <w:rPr>
          <w:rFonts w:ascii="TH SarabunPSK" w:hAnsi="TH SarabunPSK" w:cs="TH SarabunPSK" w:hint="cs"/>
          <w:sz w:val="32"/>
          <w:szCs w:val="32"/>
        </w:rPr>
      </w:pPr>
    </w:p>
    <w:p w14:paraId="008C69F0" w14:textId="77777777" w:rsidR="00895CF2" w:rsidRPr="00BE2AEE" w:rsidRDefault="00895CF2" w:rsidP="00FD019A">
      <w:pPr>
        <w:rPr>
          <w:rFonts w:ascii="TH SarabunPSK" w:hAnsi="TH SarabunPSK" w:cs="TH SarabunPSK" w:hint="cs"/>
          <w:sz w:val="32"/>
          <w:szCs w:val="32"/>
        </w:rPr>
      </w:pPr>
    </w:p>
    <w:p w14:paraId="09128B63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 4-4 คุณสมบัติของ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Siemens SCALANCE XB005, IP20 24VDC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FD019A" w:rsidRPr="00BE2AEE" w14:paraId="1FADB1E8" w14:textId="77777777" w:rsidTr="00783058">
        <w:tc>
          <w:tcPr>
            <w:tcW w:w="4315" w:type="dxa"/>
          </w:tcPr>
          <w:p w14:paraId="2779FDF4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0E103AD5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XB005</w:t>
            </w:r>
          </w:p>
        </w:tc>
      </w:tr>
      <w:tr w:rsidR="00FD019A" w:rsidRPr="00BE2AEE" w14:paraId="5D6A2AB7" w14:textId="77777777" w:rsidTr="00783058">
        <w:tc>
          <w:tcPr>
            <w:tcW w:w="4315" w:type="dxa"/>
          </w:tcPr>
          <w:p w14:paraId="658ED16B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Terminal equipment</w:t>
            </w:r>
          </w:p>
        </w:tc>
        <w:tc>
          <w:tcPr>
            <w:tcW w:w="4315" w:type="dxa"/>
          </w:tcPr>
          <w:p w14:paraId="3304E24B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RJ45</w:t>
            </w:r>
          </w:p>
        </w:tc>
      </w:tr>
      <w:tr w:rsidR="00FD019A" w:rsidRPr="00BE2AEE" w14:paraId="0464BFCC" w14:textId="77777777" w:rsidTr="00783058">
        <w:tc>
          <w:tcPr>
            <w:tcW w:w="4315" w:type="dxa"/>
          </w:tcPr>
          <w:p w14:paraId="4CF595A8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Number of electrical Port</w:t>
            </w:r>
          </w:p>
        </w:tc>
        <w:tc>
          <w:tcPr>
            <w:tcW w:w="4315" w:type="dxa"/>
          </w:tcPr>
          <w:p w14:paraId="047B2C72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5 Port</w:t>
            </w:r>
          </w:p>
        </w:tc>
      </w:tr>
      <w:tr w:rsidR="00FD019A" w:rsidRPr="00BE2AEE" w14:paraId="3D9DE644" w14:textId="77777777" w:rsidTr="00783058">
        <w:tc>
          <w:tcPr>
            <w:tcW w:w="4315" w:type="dxa"/>
          </w:tcPr>
          <w:p w14:paraId="281EB94C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upply voltage</w:t>
            </w:r>
          </w:p>
        </w:tc>
        <w:tc>
          <w:tcPr>
            <w:tcW w:w="4315" w:type="dxa"/>
          </w:tcPr>
          <w:p w14:paraId="3DB75753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4 VDC</w:t>
            </w:r>
          </w:p>
        </w:tc>
      </w:tr>
      <w:tr w:rsidR="00FD019A" w:rsidRPr="00BE2AEE" w14:paraId="42947828" w14:textId="77777777" w:rsidTr="00783058">
        <w:tc>
          <w:tcPr>
            <w:tcW w:w="4315" w:type="dxa"/>
          </w:tcPr>
          <w:p w14:paraId="6D9793BF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imensions</w:t>
            </w:r>
          </w:p>
        </w:tc>
        <w:tc>
          <w:tcPr>
            <w:tcW w:w="4315" w:type="dxa"/>
          </w:tcPr>
          <w:p w14:paraId="6B0BE671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45 x 100 x 87 mm</w:t>
            </w:r>
          </w:p>
        </w:tc>
      </w:tr>
      <w:tr w:rsidR="00FD019A" w:rsidRPr="00BE2AEE" w14:paraId="7B8291F8" w14:textId="77777777" w:rsidTr="00783058">
        <w:tc>
          <w:tcPr>
            <w:tcW w:w="4315" w:type="dxa"/>
          </w:tcPr>
          <w:p w14:paraId="54D28127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rotection class</w:t>
            </w:r>
          </w:p>
        </w:tc>
        <w:tc>
          <w:tcPr>
            <w:tcW w:w="4315" w:type="dxa"/>
          </w:tcPr>
          <w:p w14:paraId="2AB1A137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P20</w:t>
            </w:r>
          </w:p>
        </w:tc>
      </w:tr>
    </w:tbl>
    <w:p w14:paraId="5B26D2E0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32"/>
          <w:szCs w:val="32"/>
        </w:rPr>
      </w:pPr>
    </w:p>
    <w:p w14:paraId="7B74B7E8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 4-5 คุณสมบัติของ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S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7-1200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Analog Module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78"/>
        <w:gridCol w:w="4118"/>
      </w:tblGrid>
      <w:tr w:rsidR="00FD019A" w:rsidRPr="00BE2AEE" w14:paraId="541DC4B7" w14:textId="77777777" w:rsidTr="00783058">
        <w:tc>
          <w:tcPr>
            <w:tcW w:w="4315" w:type="dxa"/>
          </w:tcPr>
          <w:p w14:paraId="47C04BFF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37305446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M1231</w:t>
            </w:r>
          </w:p>
        </w:tc>
      </w:tr>
      <w:tr w:rsidR="00FD019A" w:rsidRPr="00BE2AEE" w14:paraId="63351EEA" w14:textId="77777777" w:rsidTr="00783058">
        <w:tc>
          <w:tcPr>
            <w:tcW w:w="4315" w:type="dxa"/>
          </w:tcPr>
          <w:p w14:paraId="15107EAB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upply voltage</w:t>
            </w:r>
          </w:p>
        </w:tc>
        <w:tc>
          <w:tcPr>
            <w:tcW w:w="4315" w:type="dxa"/>
          </w:tcPr>
          <w:p w14:paraId="34D825F6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4 VDC</w:t>
            </w:r>
          </w:p>
        </w:tc>
      </w:tr>
      <w:tr w:rsidR="00FD019A" w:rsidRPr="00BE2AEE" w14:paraId="5458937E" w14:textId="77777777" w:rsidTr="00783058">
        <w:tc>
          <w:tcPr>
            <w:tcW w:w="4315" w:type="dxa"/>
          </w:tcPr>
          <w:p w14:paraId="07EFDAF7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Number of analog inputs</w:t>
            </w:r>
          </w:p>
        </w:tc>
        <w:tc>
          <w:tcPr>
            <w:tcW w:w="4315" w:type="dxa"/>
          </w:tcPr>
          <w:p w14:paraId="17AFF50C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8 Current or Voltage differential inputs</w:t>
            </w:r>
          </w:p>
        </w:tc>
      </w:tr>
      <w:tr w:rsidR="00FD019A" w:rsidRPr="00BE2AEE" w14:paraId="0E2AF246" w14:textId="77777777" w:rsidTr="00783058">
        <w:tc>
          <w:tcPr>
            <w:tcW w:w="4315" w:type="dxa"/>
          </w:tcPr>
          <w:p w14:paraId="651F2336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imensions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ab/>
            </w:r>
          </w:p>
        </w:tc>
        <w:tc>
          <w:tcPr>
            <w:tcW w:w="4315" w:type="dxa"/>
          </w:tcPr>
          <w:p w14:paraId="7696B1AB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45 x 100 x 75 mm</w:t>
            </w:r>
          </w:p>
        </w:tc>
      </w:tr>
      <w:tr w:rsidR="00FD019A" w:rsidRPr="00BE2AEE" w14:paraId="6DC8CD7E" w14:textId="77777777" w:rsidTr="00783058">
        <w:tc>
          <w:tcPr>
            <w:tcW w:w="4315" w:type="dxa"/>
          </w:tcPr>
          <w:p w14:paraId="209D125E" w14:textId="77777777" w:rsidR="00FD019A" w:rsidRPr="00BE2AEE" w:rsidRDefault="00FD019A" w:rsidP="00783058">
            <w:pPr>
              <w:tabs>
                <w:tab w:val="center" w:pos="2049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rotection class</w:t>
            </w:r>
          </w:p>
        </w:tc>
        <w:tc>
          <w:tcPr>
            <w:tcW w:w="4315" w:type="dxa"/>
          </w:tcPr>
          <w:p w14:paraId="44D656B2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P20</w:t>
            </w:r>
          </w:p>
        </w:tc>
      </w:tr>
    </w:tbl>
    <w:p w14:paraId="4B804B04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32"/>
          <w:szCs w:val="32"/>
        </w:rPr>
      </w:pPr>
    </w:p>
    <w:p w14:paraId="13CAB631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 4-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6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คุณสมบัติของ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Water pump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43"/>
        <w:gridCol w:w="4153"/>
      </w:tblGrid>
      <w:tr w:rsidR="00FD019A" w:rsidRPr="00BE2AEE" w14:paraId="37BE999C" w14:textId="77777777" w:rsidTr="00783058">
        <w:tc>
          <w:tcPr>
            <w:tcW w:w="4315" w:type="dxa"/>
          </w:tcPr>
          <w:p w14:paraId="62BC3231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Volt</w:t>
            </w:r>
          </w:p>
        </w:tc>
        <w:tc>
          <w:tcPr>
            <w:tcW w:w="4315" w:type="dxa"/>
          </w:tcPr>
          <w:p w14:paraId="68DE6B13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2V/24VDC</w:t>
            </w:r>
          </w:p>
        </w:tc>
      </w:tr>
      <w:tr w:rsidR="00FD019A" w:rsidRPr="00BE2AEE" w14:paraId="30A9699A" w14:textId="77777777" w:rsidTr="00783058">
        <w:tc>
          <w:tcPr>
            <w:tcW w:w="4315" w:type="dxa"/>
          </w:tcPr>
          <w:p w14:paraId="2617CA1E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ump shaft position</w:t>
            </w:r>
          </w:p>
        </w:tc>
        <w:tc>
          <w:tcPr>
            <w:tcW w:w="4315" w:type="dxa"/>
          </w:tcPr>
          <w:p w14:paraId="79B1AF92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horizontal</w:t>
            </w:r>
          </w:p>
        </w:tc>
      </w:tr>
      <w:tr w:rsidR="00FD019A" w:rsidRPr="00BE2AEE" w14:paraId="7D58DDE8" w14:textId="77777777" w:rsidTr="00783058">
        <w:tc>
          <w:tcPr>
            <w:tcW w:w="4315" w:type="dxa"/>
          </w:tcPr>
          <w:p w14:paraId="6E4512A2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Max Flow</w:t>
            </w:r>
          </w:p>
        </w:tc>
        <w:tc>
          <w:tcPr>
            <w:tcW w:w="4315" w:type="dxa"/>
          </w:tcPr>
          <w:p w14:paraId="6AE8BAF3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35L/min</w:t>
            </w:r>
          </w:p>
        </w:tc>
      </w:tr>
      <w:tr w:rsidR="00FD019A" w:rsidRPr="00BE2AEE" w14:paraId="5834B909" w14:textId="77777777" w:rsidTr="00783058">
        <w:tc>
          <w:tcPr>
            <w:tcW w:w="4315" w:type="dxa"/>
          </w:tcPr>
          <w:p w14:paraId="55460132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rotection level</w:t>
            </w:r>
          </w:p>
        </w:tc>
        <w:tc>
          <w:tcPr>
            <w:tcW w:w="4315" w:type="dxa"/>
          </w:tcPr>
          <w:p w14:paraId="79A8B500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P67</w:t>
            </w:r>
          </w:p>
        </w:tc>
      </w:tr>
      <w:tr w:rsidR="00FD019A" w:rsidRPr="00BE2AEE" w14:paraId="69104F71" w14:textId="77777777" w:rsidTr="00783058">
        <w:tc>
          <w:tcPr>
            <w:tcW w:w="4315" w:type="dxa"/>
          </w:tcPr>
          <w:p w14:paraId="79AB67CE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Max Noise</w:t>
            </w:r>
          </w:p>
        </w:tc>
        <w:tc>
          <w:tcPr>
            <w:tcW w:w="4315" w:type="dxa"/>
          </w:tcPr>
          <w:p w14:paraId="3FBA4C5D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40dB</w:t>
            </w:r>
          </w:p>
        </w:tc>
      </w:tr>
      <w:tr w:rsidR="00FD019A" w:rsidRPr="00BE2AEE" w14:paraId="25877BB5" w14:textId="77777777" w:rsidTr="00783058">
        <w:tc>
          <w:tcPr>
            <w:tcW w:w="4315" w:type="dxa"/>
          </w:tcPr>
          <w:p w14:paraId="31C4A314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ize</w:t>
            </w:r>
          </w:p>
        </w:tc>
        <w:tc>
          <w:tcPr>
            <w:tcW w:w="4315" w:type="dxa"/>
          </w:tcPr>
          <w:p w14:paraId="5FB107DC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70x160mm</w:t>
            </w:r>
          </w:p>
        </w:tc>
      </w:tr>
    </w:tbl>
    <w:p w14:paraId="59A1A119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32"/>
          <w:szCs w:val="32"/>
        </w:rPr>
      </w:pPr>
    </w:p>
    <w:p w14:paraId="28AE2DD3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32"/>
          <w:szCs w:val="32"/>
        </w:rPr>
      </w:pPr>
    </w:p>
    <w:p w14:paraId="239CE0E4" w14:textId="77777777" w:rsidR="00895CF2" w:rsidRPr="00BE2AEE" w:rsidRDefault="00895CF2" w:rsidP="00FD019A">
      <w:pPr>
        <w:tabs>
          <w:tab w:val="left" w:pos="3060"/>
        </w:tabs>
        <w:rPr>
          <w:rFonts w:ascii="TH SarabunPSK" w:hAnsi="TH SarabunPSK" w:cs="TH SarabunPSK" w:hint="cs"/>
          <w:sz w:val="32"/>
          <w:szCs w:val="32"/>
        </w:rPr>
      </w:pPr>
    </w:p>
    <w:p w14:paraId="59836237" w14:textId="77777777" w:rsidR="00895CF2" w:rsidRPr="00BE2AEE" w:rsidRDefault="00895CF2" w:rsidP="00FD019A">
      <w:pPr>
        <w:tabs>
          <w:tab w:val="left" w:pos="3060"/>
        </w:tabs>
        <w:rPr>
          <w:rFonts w:ascii="TH SarabunPSK" w:hAnsi="TH SarabunPSK" w:cs="TH SarabunPSK" w:hint="cs"/>
          <w:sz w:val="32"/>
          <w:szCs w:val="32"/>
        </w:rPr>
      </w:pPr>
    </w:p>
    <w:p w14:paraId="3D20C727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 4-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7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คุณสมบัติของ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pressure transmitter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60"/>
        <w:gridCol w:w="4136"/>
      </w:tblGrid>
      <w:tr w:rsidR="00FD019A" w:rsidRPr="00BE2AEE" w14:paraId="77328714" w14:textId="77777777" w:rsidTr="00783058">
        <w:tc>
          <w:tcPr>
            <w:tcW w:w="4315" w:type="dxa"/>
          </w:tcPr>
          <w:p w14:paraId="2D84F24B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604FF9E4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ES-P300</w:t>
            </w:r>
          </w:p>
        </w:tc>
      </w:tr>
      <w:tr w:rsidR="00FD019A" w:rsidRPr="00BE2AEE" w14:paraId="3387281B" w14:textId="77777777" w:rsidTr="00783058">
        <w:tc>
          <w:tcPr>
            <w:tcW w:w="4315" w:type="dxa"/>
          </w:tcPr>
          <w:p w14:paraId="6874EFA4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put</w:t>
            </w:r>
          </w:p>
        </w:tc>
        <w:tc>
          <w:tcPr>
            <w:tcW w:w="4315" w:type="dxa"/>
          </w:tcPr>
          <w:p w14:paraId="691A5DA3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</w:rPr>
              <w:t>24VDC</w:t>
            </w:r>
          </w:p>
        </w:tc>
      </w:tr>
      <w:tr w:rsidR="00FD019A" w:rsidRPr="00BE2AEE" w14:paraId="62960CF6" w14:textId="77777777" w:rsidTr="00783058">
        <w:tc>
          <w:tcPr>
            <w:tcW w:w="4315" w:type="dxa"/>
          </w:tcPr>
          <w:p w14:paraId="631A713E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Output</w:t>
            </w:r>
          </w:p>
        </w:tc>
        <w:tc>
          <w:tcPr>
            <w:tcW w:w="4315" w:type="dxa"/>
          </w:tcPr>
          <w:p w14:paraId="087744C6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4-20mA</w:t>
            </w:r>
          </w:p>
        </w:tc>
      </w:tr>
      <w:tr w:rsidR="00FD019A" w:rsidRPr="00BE2AEE" w14:paraId="4559EB32" w14:textId="77777777" w:rsidTr="00783058">
        <w:tc>
          <w:tcPr>
            <w:tcW w:w="4315" w:type="dxa"/>
          </w:tcPr>
          <w:p w14:paraId="317C1994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ignal Output</w:t>
            </w:r>
          </w:p>
        </w:tc>
        <w:tc>
          <w:tcPr>
            <w:tcW w:w="4315" w:type="dxa"/>
          </w:tcPr>
          <w:p w14:paraId="00EDFEF0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RS485</w:t>
            </w:r>
          </w:p>
        </w:tc>
      </w:tr>
      <w:tr w:rsidR="00FD019A" w:rsidRPr="00BE2AEE" w14:paraId="5A06AC55" w14:textId="77777777" w:rsidTr="00783058">
        <w:tc>
          <w:tcPr>
            <w:tcW w:w="4315" w:type="dxa"/>
          </w:tcPr>
          <w:p w14:paraId="25A0A4E0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Measuring range</w:t>
            </w:r>
          </w:p>
        </w:tc>
        <w:tc>
          <w:tcPr>
            <w:tcW w:w="4315" w:type="dxa"/>
          </w:tcPr>
          <w:p w14:paraId="1EE1DDCC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0-0.1 bar</w:t>
            </w:r>
          </w:p>
        </w:tc>
      </w:tr>
      <w:tr w:rsidR="00FD019A" w:rsidRPr="00BE2AEE" w14:paraId="62AD9507" w14:textId="77777777" w:rsidTr="00783058">
        <w:tc>
          <w:tcPr>
            <w:tcW w:w="4315" w:type="dxa"/>
          </w:tcPr>
          <w:p w14:paraId="4D0E0ED2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ressure connection</w:t>
            </w:r>
          </w:p>
        </w:tc>
        <w:tc>
          <w:tcPr>
            <w:tcW w:w="4315" w:type="dxa"/>
          </w:tcPr>
          <w:p w14:paraId="2F5B753E" w14:textId="77777777" w:rsidR="00FD019A" w:rsidRPr="00BE2AEE" w:rsidRDefault="00FD019A" w:rsidP="00783058">
            <w:pPr>
              <w:tabs>
                <w:tab w:val="center" w:pos="2049"/>
              </w:tabs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G 1/4 </w:t>
            </w:r>
          </w:p>
        </w:tc>
      </w:tr>
    </w:tbl>
    <w:p w14:paraId="383B0EA7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32"/>
          <w:szCs w:val="32"/>
        </w:rPr>
      </w:pPr>
    </w:p>
    <w:p w14:paraId="4CADDFBA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b/>
          <w:bCs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4.2 </w:t>
      </w:r>
      <w:r w:rsidRPr="00BE2AEE">
        <w:rPr>
          <w:rFonts w:ascii="TH SarabunPSK" w:hAnsi="TH SarabunPSK" w:cs="TH SarabunPSK" w:hint="cs"/>
          <w:b/>
          <w:bCs/>
          <w:sz w:val="28"/>
          <w:szCs w:val="32"/>
          <w:cs/>
        </w:rPr>
        <w:t xml:space="preserve">การทดสอบการควบคุมระดับน้ำในถังโดยใช้ระบบ </w:t>
      </w:r>
      <w:r w:rsidRPr="00BE2AEE">
        <w:rPr>
          <w:rFonts w:ascii="TH SarabunPSK" w:hAnsi="TH SarabunPSK" w:cs="TH SarabunPSK" w:hint="cs"/>
          <w:b/>
          <w:bCs/>
          <w:sz w:val="28"/>
          <w:szCs w:val="32"/>
        </w:rPr>
        <w:t>PID</w:t>
      </w:r>
    </w:p>
    <w:p w14:paraId="456CD237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ในการทดลองจะใช้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ในการทำงาน โดยคำนวณผ่า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ID_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โดยจะกำหนดอัตราการไหลเข้าของน้ำอยู่ที่ </w:t>
      </w:r>
    </w:p>
    <w:p w14:paraId="7AC9542E" w14:textId="6776228F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</w:rPr>
        <w:lastRenderedPageBreak/>
        <w:t xml:space="preserve">             4.2.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ทดลองเมื่อระดับน้ำเริ่มต้นอยู่ที่ </w:t>
      </w:r>
      <w:r w:rsidR="00506B78" w:rsidRPr="00BE2AEE">
        <w:rPr>
          <w:rFonts w:ascii="TH SarabunPSK" w:hAnsi="TH SarabunPSK" w:cs="TH SarabunPSK" w:hint="cs"/>
          <w:sz w:val="32"/>
          <w:szCs w:val="32"/>
        </w:rPr>
        <w:t>80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ซ็ตพอยต์ที่ </w:t>
      </w:r>
      <w:r w:rsidR="00506B78" w:rsidRPr="00BE2AEE">
        <w:rPr>
          <w:rFonts w:ascii="TH SarabunPSK" w:hAnsi="TH SarabunPSK" w:cs="TH SarabunPSK" w:hint="cs"/>
          <w:sz w:val="32"/>
          <w:szCs w:val="32"/>
          <w:cs/>
        </w:rPr>
        <w:t>2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18AF5E80" w14:textId="6C92D1C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                     ทดลองการเติมน้ำเข้าสู่ถังที่มีระดับน้ำเริ่มต้นที่ </w:t>
      </w:r>
      <w:r w:rsidR="00506B78" w:rsidRPr="00BE2AEE">
        <w:rPr>
          <w:rFonts w:ascii="TH SarabunPSK" w:hAnsi="TH SarabunPSK" w:cs="TH SarabunPSK" w:hint="cs"/>
          <w:sz w:val="32"/>
          <w:szCs w:val="32"/>
          <w:cs/>
        </w:rPr>
        <w:t>80</w:t>
      </w:r>
      <w:r w:rsidR="00506B78" w:rsidRPr="00BE2AEE">
        <w:rPr>
          <w:rFonts w:ascii="TH SarabunPSK" w:hAnsi="TH SarabunPSK" w:cs="TH SarabunPSK" w:hint="cs"/>
          <w:sz w:val="32"/>
          <w:szCs w:val="32"/>
        </w:rPr>
        <w:t xml:space="preserve">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ทำการเติมน้ำเข้าสู่ถัง โดยกำหนดที่ </w:t>
      </w:r>
      <w:r w:rsidR="00506B78" w:rsidRPr="00BE2AEE">
        <w:rPr>
          <w:rFonts w:ascii="TH SarabunPSK" w:hAnsi="TH SarabunPSK" w:cs="TH SarabunPSK" w:hint="cs"/>
          <w:sz w:val="32"/>
          <w:szCs w:val="32"/>
          <w:cs/>
        </w:rPr>
        <w:t>2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และได้เก็บค่าระดับน้ำไว้เมื่อผ่านไปทุกๆ 1 วินาที ดังภาพที่ 4-2</w:t>
      </w:r>
    </w:p>
    <w:p w14:paraId="1AC91CA9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305D2FCD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01FF8BFD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43AA2B72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725199A4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7AFD9D39" w14:textId="77777777" w:rsidR="00895CF2" w:rsidRPr="00BE2AEE" w:rsidRDefault="00895CF2" w:rsidP="00FD019A">
      <w:pPr>
        <w:rPr>
          <w:rFonts w:ascii="TH SarabunPSK" w:hAnsi="TH SarabunPSK" w:cs="TH SarabunPSK" w:hint="cs"/>
          <w:sz w:val="32"/>
          <w:szCs w:val="32"/>
        </w:rPr>
      </w:pPr>
    </w:p>
    <w:p w14:paraId="3F8028A2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32A392AA" w14:textId="5786BC0C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ภาพที่ 4-2</w:t>
      </w:r>
      <w:r w:rsidR="00895CF2"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="00895CF2"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ทดลองเมื่อระดับน้ำเริ่มต้นอยู่ที่ </w:t>
      </w:r>
      <w:r w:rsidR="00506B78" w:rsidRPr="00BE2AEE">
        <w:rPr>
          <w:rFonts w:ascii="TH SarabunPSK" w:hAnsi="TH SarabunPSK" w:cs="TH SarabunPSK" w:hint="cs"/>
          <w:sz w:val="32"/>
          <w:szCs w:val="32"/>
          <w:cs/>
        </w:rPr>
        <w:t>8</w:t>
      </w:r>
      <w:r w:rsidR="00895CF2" w:rsidRPr="00BE2AEE">
        <w:rPr>
          <w:rFonts w:ascii="TH SarabunPSK" w:hAnsi="TH SarabunPSK" w:cs="TH SarabunPSK" w:hint="cs"/>
          <w:sz w:val="32"/>
          <w:szCs w:val="32"/>
          <w:cs/>
        </w:rPr>
        <w:t>0</w:t>
      </w:r>
      <w:r w:rsidR="00895CF2" w:rsidRPr="00BE2AEE">
        <w:rPr>
          <w:rFonts w:ascii="TH SarabunPSK" w:hAnsi="TH SarabunPSK" w:cs="TH SarabunPSK" w:hint="cs"/>
          <w:sz w:val="32"/>
          <w:szCs w:val="32"/>
        </w:rPr>
        <w:t xml:space="preserve">% </w:t>
      </w:r>
      <w:r w:rsidR="00895CF2" w:rsidRPr="00BE2AEE">
        <w:rPr>
          <w:rFonts w:ascii="TH SarabunPSK" w:hAnsi="TH SarabunPSK" w:cs="TH SarabunPSK" w:hint="cs"/>
          <w:sz w:val="32"/>
          <w:szCs w:val="32"/>
          <w:cs/>
        </w:rPr>
        <w:t xml:space="preserve">เซ็ตพอยต์ที่ </w:t>
      </w:r>
      <w:r w:rsidR="00506B78" w:rsidRPr="00BE2AEE">
        <w:rPr>
          <w:rFonts w:ascii="TH SarabunPSK" w:hAnsi="TH SarabunPSK" w:cs="TH SarabunPSK" w:hint="cs"/>
          <w:sz w:val="32"/>
          <w:szCs w:val="32"/>
          <w:cs/>
        </w:rPr>
        <w:t>2</w:t>
      </w:r>
      <w:r w:rsidR="00895CF2" w:rsidRPr="00BE2AEE">
        <w:rPr>
          <w:rFonts w:ascii="TH SarabunPSK" w:hAnsi="TH SarabunPSK" w:cs="TH SarabunPSK" w:hint="cs"/>
          <w:sz w:val="32"/>
          <w:szCs w:val="32"/>
          <w:cs/>
        </w:rPr>
        <w:t>0</w:t>
      </w:r>
      <w:r w:rsidR="00895CF2" w:rsidRPr="00BE2AEE">
        <w:rPr>
          <w:rFonts w:ascii="TH SarabunPSK" w:hAnsi="TH SarabunPSK" w:cs="TH SarabunPSK" w:hint="cs"/>
          <w:sz w:val="32"/>
          <w:szCs w:val="32"/>
        </w:rPr>
        <w:t>%</w:t>
      </w:r>
    </w:p>
    <w:p w14:paraId="15611227" w14:textId="77777777" w:rsidR="00BE2AEE" w:rsidRPr="00BE2AEE" w:rsidRDefault="00BE2AEE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77A81B3D" w14:textId="3AED941A" w:rsidR="00BE2AEE" w:rsidRPr="00BE2AEE" w:rsidRDefault="00BE2AEE" w:rsidP="00BE2AEE">
      <w:pPr>
        <w:tabs>
          <w:tab w:val="left" w:pos="3060"/>
        </w:tabs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             4.2.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ทดลองเมื่อระดับน้ำเริ่มต้นอยู่ที่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0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ซ็ตพอยต์ที่ 2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0729E0DC" w14:textId="77777777" w:rsidR="00BE2AEE" w:rsidRPr="00BE2AEE" w:rsidRDefault="00BE2AEE" w:rsidP="00BE2AEE">
      <w:pPr>
        <w:tabs>
          <w:tab w:val="left" w:pos="3060"/>
        </w:tabs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                     ทดลองการเติมน้ำเข้าสู่ถังที่มีระดับน้ำเริ่มต้นที่ 80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ทำการเติมน้ำเข้าสู่ถัง โดยกำหนดที่ 2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และได้เก็บค่าระดับน้ำไว้เมื่อผ่านไปทุกๆ 1 วินาที ดังภาพที่ 4-2</w:t>
      </w:r>
    </w:p>
    <w:p w14:paraId="6CA40866" w14:textId="77777777" w:rsidR="00BE2AEE" w:rsidRPr="00BE2AEE" w:rsidRDefault="00BE2AEE" w:rsidP="00BE2AEE">
      <w:pPr>
        <w:rPr>
          <w:rFonts w:ascii="TH SarabunPSK" w:hAnsi="TH SarabunPSK" w:cs="TH SarabunPSK" w:hint="cs"/>
          <w:sz w:val="32"/>
          <w:szCs w:val="32"/>
        </w:rPr>
      </w:pPr>
    </w:p>
    <w:p w14:paraId="6BE31EE6" w14:textId="77777777" w:rsidR="00BE2AEE" w:rsidRPr="00BE2AEE" w:rsidRDefault="00BE2AEE" w:rsidP="00BE2AEE">
      <w:pPr>
        <w:rPr>
          <w:rFonts w:ascii="TH SarabunPSK" w:hAnsi="TH SarabunPSK" w:cs="TH SarabunPSK" w:hint="cs"/>
          <w:sz w:val="32"/>
          <w:szCs w:val="32"/>
        </w:rPr>
      </w:pPr>
    </w:p>
    <w:p w14:paraId="0325427D" w14:textId="77777777" w:rsidR="00BE2AEE" w:rsidRPr="00BE2AEE" w:rsidRDefault="00BE2AEE" w:rsidP="00BE2AEE">
      <w:pPr>
        <w:rPr>
          <w:rFonts w:ascii="TH SarabunPSK" w:hAnsi="TH SarabunPSK" w:cs="TH SarabunPSK" w:hint="cs"/>
          <w:sz w:val="32"/>
          <w:szCs w:val="32"/>
        </w:rPr>
      </w:pPr>
    </w:p>
    <w:p w14:paraId="47745C4C" w14:textId="77777777" w:rsidR="00BE2AEE" w:rsidRPr="00BE2AEE" w:rsidRDefault="00BE2AEE" w:rsidP="00BE2AEE">
      <w:pPr>
        <w:rPr>
          <w:rFonts w:ascii="TH SarabunPSK" w:hAnsi="TH SarabunPSK" w:cs="TH SarabunPSK" w:hint="cs"/>
          <w:sz w:val="32"/>
          <w:szCs w:val="32"/>
        </w:rPr>
      </w:pPr>
    </w:p>
    <w:p w14:paraId="5605B3DD" w14:textId="77777777" w:rsidR="00BE2AEE" w:rsidRPr="00BE2AEE" w:rsidRDefault="00BE2AEE" w:rsidP="00BE2AEE">
      <w:pPr>
        <w:rPr>
          <w:rFonts w:ascii="TH SarabunPSK" w:hAnsi="TH SarabunPSK" w:cs="TH SarabunPSK" w:hint="cs"/>
          <w:sz w:val="32"/>
          <w:szCs w:val="32"/>
        </w:rPr>
      </w:pPr>
    </w:p>
    <w:p w14:paraId="33D2177A" w14:textId="77777777" w:rsidR="00BE2AEE" w:rsidRPr="00BE2AEE" w:rsidRDefault="00BE2AEE" w:rsidP="00BE2AEE">
      <w:pPr>
        <w:rPr>
          <w:rFonts w:ascii="TH SarabunPSK" w:hAnsi="TH SarabunPSK" w:cs="TH SarabunPSK" w:hint="cs"/>
          <w:sz w:val="32"/>
          <w:szCs w:val="32"/>
        </w:rPr>
      </w:pPr>
    </w:p>
    <w:p w14:paraId="1DDB7645" w14:textId="77777777" w:rsidR="00BE2AEE" w:rsidRPr="00BE2AEE" w:rsidRDefault="00BE2AEE" w:rsidP="00BE2AEE">
      <w:pPr>
        <w:rPr>
          <w:rFonts w:ascii="TH SarabunPSK" w:hAnsi="TH SarabunPSK" w:cs="TH SarabunPSK" w:hint="cs"/>
          <w:sz w:val="32"/>
          <w:szCs w:val="32"/>
        </w:rPr>
      </w:pPr>
    </w:p>
    <w:p w14:paraId="0754EB78" w14:textId="77777777" w:rsidR="00BE2AEE" w:rsidRPr="00BE2AEE" w:rsidRDefault="00BE2AEE" w:rsidP="00BE2AEE">
      <w:pPr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ภาพที่ 4-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ทดลองเมื่อระดับน้ำเริ่มต้นอยู่ที่ 80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ซ็ตพอยต์ที่ 2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</w:p>
    <w:p w14:paraId="3A3E8CC9" w14:textId="77777777" w:rsidR="00BE2AEE" w:rsidRPr="00BE2AEE" w:rsidRDefault="00BE2AEE" w:rsidP="00BE2AEE">
      <w:pPr>
        <w:tabs>
          <w:tab w:val="left" w:pos="3060"/>
        </w:tabs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             4.2.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ทดลองเมื่อระดับน้ำเริ่มต้นอยู่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80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ซ็ตพอยต์ที่ 2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0CABCC9F" w14:textId="77777777" w:rsidR="00BE2AEE" w:rsidRPr="00BE2AEE" w:rsidRDefault="00BE2AEE" w:rsidP="00BE2AEE">
      <w:pPr>
        <w:tabs>
          <w:tab w:val="left" w:pos="3060"/>
        </w:tabs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                      ทดลองการเติมน้ำเข้าสู่ถังที่มีระดับน้ำเริ่มต้นที่ 80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ทำการเติมน้ำเข้าสู่ถัง โดยกำหนดที่ 2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และได้เก็บค่าระดับน้ำไว้เมื่อผ่านไปทุกๆ 1 วินาที ดังภาพที่ 4-2</w:t>
      </w:r>
    </w:p>
    <w:p w14:paraId="35D59BD2" w14:textId="77777777" w:rsidR="00BE2AEE" w:rsidRPr="00BE2AEE" w:rsidRDefault="00BE2AEE" w:rsidP="00BE2AEE">
      <w:pPr>
        <w:rPr>
          <w:rFonts w:ascii="TH SarabunPSK" w:hAnsi="TH SarabunPSK" w:cs="TH SarabunPSK" w:hint="cs"/>
          <w:sz w:val="32"/>
          <w:szCs w:val="32"/>
        </w:rPr>
      </w:pPr>
    </w:p>
    <w:p w14:paraId="5EC799A2" w14:textId="77777777" w:rsidR="00BE2AEE" w:rsidRPr="00BE2AEE" w:rsidRDefault="00BE2AEE" w:rsidP="00BE2AEE">
      <w:pPr>
        <w:rPr>
          <w:rFonts w:ascii="TH SarabunPSK" w:hAnsi="TH SarabunPSK" w:cs="TH SarabunPSK" w:hint="cs"/>
          <w:sz w:val="32"/>
          <w:szCs w:val="32"/>
        </w:rPr>
      </w:pPr>
    </w:p>
    <w:p w14:paraId="2A5DCD98" w14:textId="77777777" w:rsidR="00BE2AEE" w:rsidRPr="00BE2AEE" w:rsidRDefault="00BE2AEE" w:rsidP="00BE2AEE">
      <w:pPr>
        <w:rPr>
          <w:rFonts w:ascii="TH SarabunPSK" w:hAnsi="TH SarabunPSK" w:cs="TH SarabunPSK" w:hint="cs"/>
          <w:sz w:val="32"/>
          <w:szCs w:val="32"/>
        </w:rPr>
      </w:pPr>
    </w:p>
    <w:p w14:paraId="6BA50FB7" w14:textId="77777777" w:rsidR="00BE2AEE" w:rsidRPr="00BE2AEE" w:rsidRDefault="00BE2AEE" w:rsidP="00BE2AEE">
      <w:pPr>
        <w:rPr>
          <w:rFonts w:ascii="TH SarabunPSK" w:hAnsi="TH SarabunPSK" w:cs="TH SarabunPSK" w:hint="cs"/>
          <w:sz w:val="32"/>
          <w:szCs w:val="32"/>
        </w:rPr>
      </w:pPr>
    </w:p>
    <w:p w14:paraId="3658D4F8" w14:textId="77777777" w:rsidR="00BE2AEE" w:rsidRPr="00BE2AEE" w:rsidRDefault="00BE2AEE" w:rsidP="00BE2AEE">
      <w:pPr>
        <w:rPr>
          <w:rFonts w:ascii="TH SarabunPSK" w:hAnsi="TH SarabunPSK" w:cs="TH SarabunPSK" w:hint="cs"/>
          <w:sz w:val="32"/>
          <w:szCs w:val="32"/>
        </w:rPr>
      </w:pPr>
    </w:p>
    <w:p w14:paraId="08EF00BE" w14:textId="77777777" w:rsidR="00BE2AEE" w:rsidRPr="00BE2AEE" w:rsidRDefault="00BE2AEE" w:rsidP="00BE2AEE">
      <w:pPr>
        <w:rPr>
          <w:rFonts w:ascii="TH SarabunPSK" w:hAnsi="TH SarabunPSK" w:cs="TH SarabunPSK" w:hint="cs"/>
          <w:sz w:val="32"/>
          <w:szCs w:val="32"/>
        </w:rPr>
      </w:pPr>
    </w:p>
    <w:p w14:paraId="53FC39E9" w14:textId="77777777" w:rsidR="00BE2AEE" w:rsidRPr="00BE2AEE" w:rsidRDefault="00BE2AEE" w:rsidP="00BE2AEE">
      <w:pPr>
        <w:rPr>
          <w:rFonts w:ascii="TH SarabunPSK" w:hAnsi="TH SarabunPSK" w:cs="TH SarabunPSK" w:hint="cs"/>
          <w:sz w:val="32"/>
          <w:szCs w:val="32"/>
        </w:rPr>
      </w:pPr>
    </w:p>
    <w:p w14:paraId="0E468507" w14:textId="77777777" w:rsidR="00BE2AEE" w:rsidRPr="00BE2AEE" w:rsidRDefault="00BE2AEE" w:rsidP="00BE2AEE">
      <w:pPr>
        <w:jc w:val="center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ภาพที่ 4-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ทดลองเมื่อระดับน้ำเริ่มต้นอยู่ที่ 80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ซ็ตพอยต์ที่ 2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</w:p>
    <w:p w14:paraId="13F6A1C1" w14:textId="77777777" w:rsidR="00BE2AEE" w:rsidRPr="00BE2AEE" w:rsidRDefault="00BE2AEE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483E45FF" w14:textId="77777777" w:rsidR="00FD019A" w:rsidRPr="00BE2AEE" w:rsidRDefault="00FD019A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181010FF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4.3 การทดสอบการควบคุมระดับน้ำในถังโดยใช้ระบบ </w:t>
      </w:r>
      <w:r w:rsidRPr="00BE2AEE">
        <w:rPr>
          <w:rFonts w:ascii="TH SarabunPSK" w:hAnsi="TH SarabunPSK" w:cs="TH SarabunPSK" w:hint="cs"/>
          <w:b/>
          <w:bCs/>
          <w:sz w:val="36"/>
          <w:szCs w:val="36"/>
        </w:rPr>
        <w:t>PID</w:t>
      </w:r>
    </w:p>
    <w:p w14:paraId="629E465F" w14:textId="21FC7F04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  <w:t xml:space="preserve">การควบคุมระดับของเหลวในกระบวนการ 4 ถัง แบบจำลอง โดยใช้ระ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ID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นั้นจะทำการ ตั้งค่า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Kp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, Ki,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Kd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ห้เหมาะสมต่อการควบคุม</w:t>
      </w:r>
    </w:p>
    <w:p w14:paraId="6CFEA41E" w14:textId="0566BE90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2"/>
          <w:szCs w:val="32"/>
          <w:cs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 4-</w:t>
      </w:r>
      <w:r w:rsidR="00895CF2"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8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ค่าพารามิเตอร์ที่ใช้</w:t>
      </w:r>
      <w:r w:rsidR="00895CF2"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531"/>
        <w:gridCol w:w="1985"/>
        <w:gridCol w:w="1780"/>
      </w:tblGrid>
      <w:tr w:rsidR="00895CF2" w:rsidRPr="00BE2AEE" w14:paraId="1324B726" w14:textId="435FAB0C" w:rsidTr="00895CF2">
        <w:tc>
          <w:tcPr>
            <w:tcW w:w="4531" w:type="dxa"/>
          </w:tcPr>
          <w:p w14:paraId="7FEB0B88" w14:textId="77777777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พารามิเตอร์</w:t>
            </w:r>
          </w:p>
        </w:tc>
        <w:tc>
          <w:tcPr>
            <w:tcW w:w="1985" w:type="dxa"/>
          </w:tcPr>
          <w:p w14:paraId="77264B53" w14:textId="10DFA781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ID1</w:t>
            </w:r>
          </w:p>
        </w:tc>
        <w:tc>
          <w:tcPr>
            <w:tcW w:w="1780" w:type="dxa"/>
          </w:tcPr>
          <w:p w14:paraId="4831B7FE" w14:textId="020A6C7D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ID2</w:t>
            </w:r>
          </w:p>
        </w:tc>
      </w:tr>
      <w:tr w:rsidR="00895CF2" w:rsidRPr="00BE2AEE" w14:paraId="702BBF5B" w14:textId="366C6603" w:rsidTr="00895CF2">
        <w:tc>
          <w:tcPr>
            <w:tcW w:w="4531" w:type="dxa"/>
          </w:tcPr>
          <w:p w14:paraId="0292FA5C" w14:textId="77777777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Proportional gain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proofErr w:type="spellStart"/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Kp</w:t>
            </w:r>
            <w:proofErr w:type="spellEnd"/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1985" w:type="dxa"/>
          </w:tcPr>
          <w:p w14:paraId="5B9B4ED2" w14:textId="576B6969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6.595362E-1</w:t>
            </w:r>
          </w:p>
        </w:tc>
        <w:tc>
          <w:tcPr>
            <w:tcW w:w="1780" w:type="dxa"/>
          </w:tcPr>
          <w:p w14:paraId="779259A7" w14:textId="5FB03AC8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.0</w:t>
            </w:r>
          </w:p>
        </w:tc>
      </w:tr>
      <w:tr w:rsidR="00895CF2" w:rsidRPr="00BE2AEE" w14:paraId="7E714767" w14:textId="44865055" w:rsidTr="00895CF2">
        <w:tc>
          <w:tcPr>
            <w:tcW w:w="4531" w:type="dxa"/>
          </w:tcPr>
          <w:p w14:paraId="5958FA92" w14:textId="77777777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tegral action time (Ti)</w:t>
            </w:r>
          </w:p>
        </w:tc>
        <w:tc>
          <w:tcPr>
            <w:tcW w:w="1985" w:type="dxa"/>
          </w:tcPr>
          <w:p w14:paraId="45919E43" w14:textId="7B7B90F9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4.605294</w:t>
            </w:r>
          </w:p>
        </w:tc>
        <w:tc>
          <w:tcPr>
            <w:tcW w:w="1780" w:type="dxa"/>
          </w:tcPr>
          <w:p w14:paraId="6FC49FAC" w14:textId="41717C18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5.0</w:t>
            </w:r>
          </w:p>
        </w:tc>
      </w:tr>
      <w:tr w:rsidR="00895CF2" w:rsidRPr="00BE2AEE" w14:paraId="223CE6DE" w14:textId="652E7EAC" w:rsidTr="00895CF2">
        <w:tc>
          <w:tcPr>
            <w:tcW w:w="4531" w:type="dxa"/>
          </w:tcPr>
          <w:p w14:paraId="5ACD3D2B" w14:textId="77777777" w:rsidR="00895CF2" w:rsidRPr="00BE2AEE" w:rsidRDefault="00895CF2" w:rsidP="00783058">
            <w:pPr>
              <w:tabs>
                <w:tab w:val="left" w:pos="1470"/>
              </w:tabs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erivative action time (Td)</w:t>
            </w:r>
          </w:p>
        </w:tc>
        <w:tc>
          <w:tcPr>
            <w:tcW w:w="1985" w:type="dxa"/>
          </w:tcPr>
          <w:p w14:paraId="0EB0731D" w14:textId="0ED2A57A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.17459</w:t>
            </w:r>
          </w:p>
        </w:tc>
        <w:tc>
          <w:tcPr>
            <w:tcW w:w="1780" w:type="dxa"/>
          </w:tcPr>
          <w:p w14:paraId="43BE699F" w14:textId="1C65D1F6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0.0</w:t>
            </w:r>
          </w:p>
        </w:tc>
      </w:tr>
      <w:tr w:rsidR="00895CF2" w:rsidRPr="00BE2AEE" w14:paraId="7FAFB863" w14:textId="7AE6CA21" w:rsidTr="00895CF2">
        <w:tc>
          <w:tcPr>
            <w:tcW w:w="4531" w:type="dxa"/>
          </w:tcPr>
          <w:p w14:paraId="1571A97E" w14:textId="77777777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erivative delay coefficient (a)</w:t>
            </w:r>
          </w:p>
        </w:tc>
        <w:tc>
          <w:tcPr>
            <w:tcW w:w="1985" w:type="dxa"/>
          </w:tcPr>
          <w:p w14:paraId="44800E41" w14:textId="77777777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0.1</w:t>
            </w:r>
          </w:p>
        </w:tc>
        <w:tc>
          <w:tcPr>
            <w:tcW w:w="1780" w:type="dxa"/>
          </w:tcPr>
          <w:p w14:paraId="02E55E3C" w14:textId="2599E97F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0.2</w:t>
            </w:r>
          </w:p>
        </w:tc>
      </w:tr>
      <w:tr w:rsidR="00895CF2" w:rsidRPr="00BE2AEE" w14:paraId="5C3FFC78" w14:textId="345CDC38" w:rsidTr="00895CF2">
        <w:tc>
          <w:tcPr>
            <w:tcW w:w="4531" w:type="dxa"/>
          </w:tcPr>
          <w:p w14:paraId="1341B9EF" w14:textId="77777777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roportional action weighting (b)</w:t>
            </w:r>
          </w:p>
        </w:tc>
        <w:tc>
          <w:tcPr>
            <w:tcW w:w="1985" w:type="dxa"/>
          </w:tcPr>
          <w:p w14:paraId="5B86C4FD" w14:textId="50DF4E38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0.3</w:t>
            </w:r>
          </w:p>
        </w:tc>
        <w:tc>
          <w:tcPr>
            <w:tcW w:w="1780" w:type="dxa"/>
          </w:tcPr>
          <w:p w14:paraId="69792191" w14:textId="5B9B1231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.0</w:t>
            </w:r>
          </w:p>
        </w:tc>
      </w:tr>
      <w:tr w:rsidR="00895CF2" w:rsidRPr="00BE2AEE" w14:paraId="2002CF20" w14:textId="6709A49F" w:rsidTr="00895CF2">
        <w:tc>
          <w:tcPr>
            <w:tcW w:w="4531" w:type="dxa"/>
          </w:tcPr>
          <w:p w14:paraId="1DC56A47" w14:textId="77777777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erivative action weighting (c)</w:t>
            </w:r>
          </w:p>
        </w:tc>
        <w:tc>
          <w:tcPr>
            <w:tcW w:w="1985" w:type="dxa"/>
          </w:tcPr>
          <w:p w14:paraId="398AE1BC" w14:textId="77777777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0.0</w:t>
            </w:r>
          </w:p>
        </w:tc>
        <w:tc>
          <w:tcPr>
            <w:tcW w:w="1780" w:type="dxa"/>
          </w:tcPr>
          <w:p w14:paraId="77FD45A5" w14:textId="39B77CC1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.0</w:t>
            </w:r>
          </w:p>
        </w:tc>
      </w:tr>
      <w:tr w:rsidR="00895CF2" w:rsidRPr="00BE2AEE" w14:paraId="283983BA" w14:textId="4A65BBA2" w:rsidTr="00895CF2">
        <w:tc>
          <w:tcPr>
            <w:tcW w:w="4531" w:type="dxa"/>
          </w:tcPr>
          <w:p w14:paraId="26D0D2B2" w14:textId="77777777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ampling time of PID algorithm</w:t>
            </w:r>
          </w:p>
        </w:tc>
        <w:tc>
          <w:tcPr>
            <w:tcW w:w="1985" w:type="dxa"/>
          </w:tcPr>
          <w:p w14:paraId="342FC8DD" w14:textId="297063A6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.000078E-1</w:t>
            </w:r>
          </w:p>
        </w:tc>
        <w:tc>
          <w:tcPr>
            <w:tcW w:w="1780" w:type="dxa"/>
          </w:tcPr>
          <w:p w14:paraId="3BDC16E2" w14:textId="5A7A4CF3" w:rsidR="00895CF2" w:rsidRPr="00BE2AEE" w:rsidRDefault="00895CF2" w:rsidP="00783058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.0</w:t>
            </w:r>
          </w:p>
        </w:tc>
      </w:tr>
    </w:tbl>
    <w:p w14:paraId="0A8C5B88" w14:textId="77777777" w:rsidR="00895CF2" w:rsidRPr="00BE2AEE" w:rsidRDefault="00895CF2" w:rsidP="00895CF2">
      <w:pPr>
        <w:rPr>
          <w:rFonts w:ascii="TH SarabunPSK" w:hAnsi="TH SarabunPSK" w:cs="TH SarabunPSK" w:hint="cs"/>
          <w:b/>
          <w:bCs/>
          <w:sz w:val="32"/>
          <w:szCs w:val="32"/>
          <w:cs/>
        </w:rPr>
      </w:pPr>
    </w:p>
    <w:p w14:paraId="2F691591" w14:textId="77777777" w:rsidR="00895CF2" w:rsidRPr="00BE2AEE" w:rsidRDefault="00895CF2" w:rsidP="00FD019A">
      <w:pPr>
        <w:rPr>
          <w:rFonts w:ascii="TH SarabunPSK" w:hAnsi="TH SarabunPSK" w:cs="TH SarabunPSK" w:hint="cs"/>
          <w:sz w:val="32"/>
          <w:szCs w:val="32"/>
        </w:rPr>
      </w:pPr>
    </w:p>
    <w:p w14:paraId="4BEC2170" w14:textId="040A841E" w:rsidR="00FD019A" w:rsidRPr="00BE2AEE" w:rsidRDefault="00895CF2" w:rsidP="00FD019A">
      <w:pPr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>จากตารางที่ 4-8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  การทดลองกระบวนการควบคุมระดับของเหลวในกระบวนการ การทดลองป้อนค่า </w:t>
      </w:r>
      <w:proofErr w:type="spellStart"/>
      <w:r w:rsidR="00FD019A" w:rsidRPr="00BE2AEE">
        <w:rPr>
          <w:rFonts w:ascii="TH SarabunPSK" w:hAnsi="TH SarabunPSK" w:cs="TH SarabunPSK" w:hint="cs"/>
          <w:sz w:val="32"/>
          <w:szCs w:val="32"/>
        </w:rPr>
        <w:t>Kp,K</w:t>
      </w:r>
      <w:r w:rsidRPr="00BE2AEE">
        <w:rPr>
          <w:rFonts w:ascii="TH SarabunPSK" w:hAnsi="TH SarabunPSK" w:cs="TH SarabunPSK" w:hint="cs"/>
          <w:sz w:val="32"/>
          <w:szCs w:val="32"/>
        </w:rPr>
        <w:t>i,Kd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เข้า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Controller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แล้ว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สังเกตค่าที่ทำให้ระบบสมดุล โดยกำหนด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Setpoint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อยู่ที่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80%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ผลที่ได้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จะยังมีค่า </w:t>
      </w:r>
      <w:r w:rsidR="00506B78" w:rsidRPr="00BE2AEE">
        <w:rPr>
          <w:rFonts w:ascii="TH SarabunPSK" w:hAnsi="TH SarabunPSK" w:cs="TH SarabunPSK" w:hint="cs"/>
          <w:sz w:val="32"/>
          <w:szCs w:val="32"/>
        </w:rPr>
        <w:t>Over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shoot </w:t>
      </w:r>
      <w:r w:rsidR="00506B78" w:rsidRPr="00BE2AEE">
        <w:rPr>
          <w:rFonts w:ascii="TH SarabunPSK" w:hAnsi="TH SarabunPSK" w:cs="TH SarabunPSK" w:hint="cs"/>
          <w:sz w:val="32"/>
          <w:szCs w:val="32"/>
          <w:cs/>
        </w:rPr>
        <w:t>ไม่เกินที่ 10</w:t>
      </w:r>
      <w:r w:rsidR="00506B78" w:rsidRPr="00BE2AEE">
        <w:rPr>
          <w:rFonts w:ascii="TH SarabunPSK" w:hAnsi="TH SarabunPSK" w:cs="TH SarabunPSK" w:hint="cs"/>
          <w:sz w:val="32"/>
          <w:szCs w:val="32"/>
        </w:rPr>
        <w:t xml:space="preserve">% </w:t>
      </w:r>
      <w:r w:rsidR="00506B78" w:rsidRPr="00BE2AEE">
        <w:rPr>
          <w:rFonts w:ascii="TH SarabunPSK" w:hAnsi="TH SarabunPSK" w:cs="TH SarabunPSK" w:hint="cs"/>
          <w:sz w:val="32"/>
          <w:szCs w:val="32"/>
          <w:cs/>
        </w:rPr>
        <w:t xml:space="preserve">ตามเอกสารอ้างอิง......ระยะเวลาในการเข้า </w:t>
      </w:r>
      <w:r w:rsidR="00506B78" w:rsidRPr="00BE2AEE">
        <w:rPr>
          <w:rFonts w:ascii="TH SarabunPSK" w:hAnsi="TH SarabunPSK" w:cs="TH SarabunPSK" w:hint="cs"/>
          <w:sz w:val="32"/>
          <w:szCs w:val="32"/>
        </w:rPr>
        <w:t xml:space="preserve">Setpoint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อยู่ที่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96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วินาทีดังภาพที่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>4-16</w:t>
      </w:r>
    </w:p>
    <w:p w14:paraId="3CCB9F61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6AAE0FF9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</w:p>
    <w:p w14:paraId="134C1D0E" w14:textId="77777777" w:rsidR="00895CF2" w:rsidRPr="00BE2AEE" w:rsidRDefault="00895CF2" w:rsidP="00FD019A">
      <w:pPr>
        <w:rPr>
          <w:rFonts w:ascii="TH SarabunPSK" w:hAnsi="TH SarabunPSK" w:cs="TH SarabunPSK" w:hint="cs"/>
          <w:sz w:val="32"/>
          <w:szCs w:val="32"/>
        </w:rPr>
      </w:pPr>
    </w:p>
    <w:p w14:paraId="1F12AEAC" w14:textId="77777777" w:rsidR="00895CF2" w:rsidRPr="00BE2AEE" w:rsidRDefault="00895CF2" w:rsidP="00FD019A">
      <w:pPr>
        <w:rPr>
          <w:rFonts w:ascii="TH SarabunPSK" w:hAnsi="TH SarabunPSK" w:cs="TH SarabunPSK" w:hint="cs"/>
          <w:sz w:val="32"/>
          <w:szCs w:val="32"/>
        </w:rPr>
      </w:pPr>
    </w:p>
    <w:p w14:paraId="4720F7A7" w14:textId="77777777" w:rsidR="00895CF2" w:rsidRPr="00BE2AEE" w:rsidRDefault="00895CF2" w:rsidP="00FD019A">
      <w:pPr>
        <w:rPr>
          <w:rFonts w:ascii="TH SarabunPSK" w:hAnsi="TH SarabunPSK" w:cs="TH SarabunPSK" w:hint="cs"/>
          <w:sz w:val="32"/>
          <w:szCs w:val="32"/>
        </w:rPr>
      </w:pPr>
    </w:p>
    <w:p w14:paraId="0ED5A21C" w14:textId="77777777" w:rsidR="00895CF2" w:rsidRPr="00BE2AEE" w:rsidRDefault="00895CF2" w:rsidP="00FD019A">
      <w:pPr>
        <w:rPr>
          <w:rFonts w:ascii="TH SarabunPSK" w:hAnsi="TH SarabunPSK" w:cs="TH SarabunPSK" w:hint="cs"/>
          <w:sz w:val="32"/>
          <w:szCs w:val="32"/>
        </w:rPr>
      </w:pPr>
    </w:p>
    <w:p w14:paraId="34D14D89" w14:textId="77777777" w:rsidR="00895CF2" w:rsidRPr="00BE2AEE" w:rsidRDefault="00895CF2" w:rsidP="00FD019A">
      <w:pPr>
        <w:rPr>
          <w:rFonts w:ascii="TH SarabunPSK" w:hAnsi="TH SarabunPSK" w:cs="TH SarabunPSK" w:hint="cs"/>
          <w:sz w:val="32"/>
          <w:szCs w:val="32"/>
        </w:rPr>
      </w:pPr>
    </w:p>
    <w:p w14:paraId="32A7A517" w14:textId="77777777" w:rsidR="00FD019A" w:rsidRPr="00BE2AEE" w:rsidRDefault="00FD019A" w:rsidP="00FD019A">
      <w:pPr>
        <w:rPr>
          <w:rFonts w:ascii="TH SarabunPSK" w:hAnsi="TH SarabunPSK" w:cs="TH SarabunPSK" w:hint="cs"/>
          <w:b/>
          <w:bCs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4.3 </w:t>
      </w:r>
      <w:r w:rsidRPr="00BE2AEE">
        <w:rPr>
          <w:rFonts w:ascii="TH SarabunPSK" w:hAnsi="TH SarabunPSK" w:cs="TH SarabunPSK" w:hint="cs"/>
          <w:b/>
          <w:bCs/>
          <w:sz w:val="32"/>
          <w:szCs w:val="36"/>
          <w:cs/>
        </w:rPr>
        <w:t>การใช้การเรียนรู้ของเครื่อง</w:t>
      </w:r>
    </w:p>
    <w:p w14:paraId="647530D4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  <w:t xml:space="preserve">การใช้การเรียนรู้ของเครื่องเข้ามาช่วยตรวจสอบความผิดปกติของกระบวนการควบคุมของเหลว เริ่มโดยการเก็บค่า </w:t>
      </w:r>
      <w:r w:rsidRPr="00BE2AEE">
        <w:rPr>
          <w:rFonts w:ascii="TH SarabunPSK" w:hAnsi="TH SarabunPSK" w:cs="TH SarabunPSK" w:hint="cs"/>
          <w:sz w:val="32"/>
          <w:szCs w:val="32"/>
        </w:rPr>
        <w:t>SP, PV1, PV2, MV1, MV2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เข้าในไฟล์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CSV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ให้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Pythoninterface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รียนรู้โดยวิธี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FNN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พื่อเรียนรู้ค่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Feature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ของข้อมูล เพื่อให้โมเดลเรียนรู้และตรวจจับความผิดปกติของกระบวนการและแจ้งเตือนผ่านทางหน้าจอ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HMI </w:t>
      </w:r>
    </w:p>
    <w:p w14:paraId="7EDF2E2C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  <w:cs/>
        </w:rPr>
      </w:pPr>
    </w:p>
    <w:p w14:paraId="52FB432C" w14:textId="77777777" w:rsidR="00FD019A" w:rsidRPr="00BE2AEE" w:rsidRDefault="00FD019A" w:rsidP="00FD019A">
      <w:pPr>
        <w:rPr>
          <w:rFonts w:ascii="TH SarabunPSK" w:hAnsi="TH SarabunPSK" w:cs="TH SarabunPSK" w:hint="cs"/>
          <w:sz w:val="32"/>
          <w:szCs w:val="32"/>
          <w:cs/>
        </w:rPr>
      </w:pPr>
    </w:p>
    <w:p w14:paraId="270305AE" w14:textId="77777777" w:rsidR="00316E5A" w:rsidRPr="00BE2AEE" w:rsidRDefault="00316E5A">
      <w:pPr>
        <w:rPr>
          <w:rFonts w:ascii="TH SarabunPSK" w:hAnsi="TH SarabunPSK" w:cs="TH SarabunPSK" w:hint="cs"/>
        </w:rPr>
      </w:pPr>
    </w:p>
    <w:sectPr w:rsidR="00316E5A" w:rsidRPr="00BE2AEE" w:rsidSect="00FD019A">
      <w:headerReference w:type="default" r:id="rId91"/>
      <w:pgSz w:w="11906" w:h="16838" w:code="9"/>
      <w:pgMar w:top="2160" w:right="1440" w:bottom="1440" w:left="216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BB025E6" w14:textId="77777777" w:rsidR="006E7C8B" w:rsidRDefault="006E7C8B" w:rsidP="00FD019A">
      <w:pPr>
        <w:spacing w:after="0" w:line="240" w:lineRule="auto"/>
      </w:pPr>
      <w:r>
        <w:separator/>
      </w:r>
    </w:p>
  </w:endnote>
  <w:endnote w:type="continuationSeparator" w:id="0">
    <w:p w14:paraId="62A8E89D" w14:textId="77777777" w:rsidR="006E7C8B" w:rsidRDefault="006E7C8B" w:rsidP="00FD01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H SarabunPSK">
    <w:panose1 w:val="020B0500040200020003"/>
    <w:charset w:val="DE"/>
    <w:family w:val="swiss"/>
    <w:pitch w:val="variable"/>
    <w:sig w:usb0="A100006F" w:usb1="5000205A" w:usb2="00000000" w:usb3="00000000" w:csb0="00010193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TH Sarabun New">
    <w:altName w:val="Browallia New"/>
    <w:panose1 w:val="020B0500040200020003"/>
    <w:charset w:val="00"/>
    <w:family w:val="swiss"/>
    <w:pitch w:val="variable"/>
    <w:sig w:usb0="A100006F" w:usb1="5000205A" w:usb2="00000000" w:usb3="00000000" w:csb0="00010183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54D1506" w14:textId="77777777" w:rsidR="006E7C8B" w:rsidRDefault="006E7C8B" w:rsidP="00FD019A">
      <w:pPr>
        <w:spacing w:after="0" w:line="240" w:lineRule="auto"/>
      </w:pPr>
      <w:r>
        <w:separator/>
      </w:r>
    </w:p>
  </w:footnote>
  <w:footnote w:type="continuationSeparator" w:id="0">
    <w:p w14:paraId="74A464BB" w14:textId="77777777" w:rsidR="006E7C8B" w:rsidRDefault="006E7C8B" w:rsidP="00FD019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593547016"/>
      <w:docPartObj>
        <w:docPartGallery w:val="Page Numbers (Top of Page)"/>
        <w:docPartUnique/>
      </w:docPartObj>
    </w:sdtPr>
    <w:sdtContent>
      <w:p w14:paraId="424359C6" w14:textId="00DD9AA5" w:rsidR="00A97CED" w:rsidRDefault="00A97CED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31FE904A" w14:textId="77777777" w:rsidR="00A97CED" w:rsidRDefault="00A97CED">
    <w:pPr>
      <w:pStyle w:val="a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DC7BAF4" w14:textId="77777777" w:rsidR="004E3EE6" w:rsidRDefault="004E3EE6">
    <w:pPr>
      <w:pStyle w:val="a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01381543"/>
      <w:docPartObj>
        <w:docPartGallery w:val="Page Numbers (Top of Page)"/>
        <w:docPartUnique/>
      </w:docPartObj>
    </w:sdtPr>
    <w:sdtContent>
      <w:p w14:paraId="1F50DE31" w14:textId="50CD821C" w:rsidR="000F2A68" w:rsidRDefault="000F2A6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51E44587" w14:textId="77777777" w:rsidR="000F2A68" w:rsidRDefault="000F2A68">
    <w:pPr>
      <w:pStyle w:val="ae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2ED5D7F" w14:textId="2E37524D" w:rsidR="000F2A68" w:rsidRDefault="000F2A68">
    <w:pPr>
      <w:pStyle w:val="ae"/>
      <w:jc w:val="right"/>
    </w:pPr>
  </w:p>
  <w:p w14:paraId="1151903C" w14:textId="77777777" w:rsidR="000F2A68" w:rsidRDefault="000F2A68">
    <w:pPr>
      <w:pStyle w:val="ae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934510243"/>
      <w:docPartObj>
        <w:docPartGallery w:val="Page Numbers (Top of Page)"/>
        <w:docPartUnique/>
      </w:docPartObj>
    </w:sdtPr>
    <w:sdtContent>
      <w:p w14:paraId="1B5D1144" w14:textId="519E70C4" w:rsidR="000F2A68" w:rsidRDefault="000F2A6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005B7A0C" w14:textId="77777777" w:rsidR="000F2A68" w:rsidRDefault="000F2A68">
    <w:pPr>
      <w:pStyle w:val="ae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1ED8F87" w14:textId="3EC63CF1" w:rsidR="000F2A68" w:rsidRDefault="000F2A68">
    <w:pPr>
      <w:pStyle w:val="ae"/>
      <w:jc w:val="right"/>
    </w:pPr>
  </w:p>
  <w:p w14:paraId="51A7FA52" w14:textId="77777777" w:rsidR="000F2A68" w:rsidRDefault="000F2A68">
    <w:pPr>
      <w:pStyle w:val="ae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A5046DB" w14:textId="4883407E" w:rsidR="000F2A68" w:rsidRDefault="000F2A68">
    <w:pPr>
      <w:pStyle w:val="ae"/>
      <w:jc w:val="right"/>
    </w:pPr>
  </w:p>
  <w:p w14:paraId="24BB3400" w14:textId="77777777" w:rsidR="000F2A68" w:rsidRDefault="000F2A68">
    <w:pPr>
      <w:pStyle w:val="ae"/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658885120"/>
      <w:docPartObj>
        <w:docPartGallery w:val="Page Numbers (Top of Page)"/>
        <w:docPartUnique/>
      </w:docPartObj>
    </w:sdtPr>
    <w:sdtContent>
      <w:p w14:paraId="0ABD9C3C" w14:textId="77777777" w:rsidR="000F2A68" w:rsidRDefault="000F2A6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271F6C09" w14:textId="77777777" w:rsidR="000F2A68" w:rsidRDefault="000F2A68">
    <w:pPr>
      <w:pStyle w:val="a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7A2F08"/>
    <w:multiLevelType w:val="hybridMultilevel"/>
    <w:tmpl w:val="FEF0D77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853FB8"/>
    <w:multiLevelType w:val="hybridMultilevel"/>
    <w:tmpl w:val="4418DA7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8FA9B00">
      <w:start w:val="2"/>
      <w:numFmt w:val="bullet"/>
      <w:lvlText w:val="-"/>
      <w:lvlJc w:val="left"/>
      <w:pPr>
        <w:ind w:left="435" w:hanging="360"/>
      </w:pPr>
      <w:rPr>
        <w:rFonts w:ascii="TH SarabunPSK" w:eastAsiaTheme="minorHAnsi" w:hAnsi="TH SarabunPSK" w:cs="TH SarabunPSK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0E00CF"/>
    <w:multiLevelType w:val="hybridMultilevel"/>
    <w:tmpl w:val="67CC903A"/>
    <w:lvl w:ilvl="0" w:tplc="BAFAAFF8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" w15:restartNumberingAfterBreak="0">
    <w:nsid w:val="227E7BDE"/>
    <w:multiLevelType w:val="multilevel"/>
    <w:tmpl w:val="9EA478B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 w15:restartNumberingAfterBreak="0">
    <w:nsid w:val="23FD5232"/>
    <w:multiLevelType w:val="multilevel"/>
    <w:tmpl w:val="27B82F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8004CED"/>
    <w:multiLevelType w:val="multilevel"/>
    <w:tmpl w:val="E098DD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9C03341"/>
    <w:multiLevelType w:val="multilevel"/>
    <w:tmpl w:val="EECA7A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F565096"/>
    <w:multiLevelType w:val="hybridMultilevel"/>
    <w:tmpl w:val="BF8A9394"/>
    <w:lvl w:ilvl="0" w:tplc="C8FA9B00">
      <w:start w:val="2"/>
      <w:numFmt w:val="bullet"/>
      <w:lvlText w:val="-"/>
      <w:lvlJc w:val="left"/>
      <w:pPr>
        <w:ind w:left="435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8" w15:restartNumberingAfterBreak="0">
    <w:nsid w:val="52A9700D"/>
    <w:multiLevelType w:val="hybridMultilevel"/>
    <w:tmpl w:val="76C25BE0"/>
    <w:lvl w:ilvl="0" w:tplc="27A095A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66F80FEC"/>
    <w:multiLevelType w:val="multilevel"/>
    <w:tmpl w:val="83585900"/>
    <w:lvl w:ilvl="0">
      <w:start w:val="2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H SarabunPSK" w:eastAsiaTheme="minorHAnsi" w:hAnsi="TH SarabunPSK" w:cs="TH SarabunPSK" w:hint="default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0" w15:restartNumberingAfterBreak="0">
    <w:nsid w:val="70A83E84"/>
    <w:multiLevelType w:val="hybridMultilevel"/>
    <w:tmpl w:val="30D0FC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1215EF9"/>
    <w:multiLevelType w:val="hybridMultilevel"/>
    <w:tmpl w:val="D34EDD32"/>
    <w:lvl w:ilvl="0" w:tplc="02B09552">
      <w:start w:val="2"/>
      <w:numFmt w:val="bullet"/>
      <w:lvlText w:val="-"/>
      <w:lvlJc w:val="left"/>
      <w:pPr>
        <w:ind w:left="1211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2" w15:restartNumberingAfterBreak="0">
    <w:nsid w:val="766A0E2A"/>
    <w:multiLevelType w:val="hybridMultilevel"/>
    <w:tmpl w:val="0D3047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10257094">
    <w:abstractNumId w:val="8"/>
  </w:num>
  <w:num w:numId="2" w16cid:durableId="1224682782">
    <w:abstractNumId w:val="2"/>
  </w:num>
  <w:num w:numId="3" w16cid:durableId="646712897">
    <w:abstractNumId w:val="11"/>
  </w:num>
  <w:num w:numId="4" w16cid:durableId="481888832">
    <w:abstractNumId w:val="7"/>
  </w:num>
  <w:num w:numId="5" w16cid:durableId="657195652">
    <w:abstractNumId w:val="3"/>
  </w:num>
  <w:num w:numId="6" w16cid:durableId="480925288">
    <w:abstractNumId w:val="4"/>
  </w:num>
  <w:num w:numId="7" w16cid:durableId="1850413733">
    <w:abstractNumId w:val="12"/>
  </w:num>
  <w:num w:numId="8" w16cid:durableId="102773822">
    <w:abstractNumId w:val="10"/>
  </w:num>
  <w:num w:numId="9" w16cid:durableId="1913198502">
    <w:abstractNumId w:val="0"/>
  </w:num>
  <w:num w:numId="10" w16cid:durableId="757404713">
    <w:abstractNumId w:val="1"/>
  </w:num>
  <w:num w:numId="11" w16cid:durableId="1918899744">
    <w:abstractNumId w:val="6"/>
  </w:num>
  <w:num w:numId="12" w16cid:durableId="825053498">
    <w:abstractNumId w:val="5"/>
  </w:num>
  <w:num w:numId="13" w16cid:durableId="31676506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hdrShapeDefaults>
    <o:shapedefaults v:ext="edit" spidmax="2061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5140"/>
    <w:rsid w:val="0003692B"/>
    <w:rsid w:val="00040BE1"/>
    <w:rsid w:val="000F2A68"/>
    <w:rsid w:val="00142F89"/>
    <w:rsid w:val="001D2314"/>
    <w:rsid w:val="0029145A"/>
    <w:rsid w:val="002A15A6"/>
    <w:rsid w:val="00316E5A"/>
    <w:rsid w:val="004D19A3"/>
    <w:rsid w:val="004E3EE6"/>
    <w:rsid w:val="00506B78"/>
    <w:rsid w:val="00643C96"/>
    <w:rsid w:val="00675875"/>
    <w:rsid w:val="006E7C8B"/>
    <w:rsid w:val="00717DEC"/>
    <w:rsid w:val="00895CF2"/>
    <w:rsid w:val="009649AA"/>
    <w:rsid w:val="00A45B5F"/>
    <w:rsid w:val="00A97CED"/>
    <w:rsid w:val="00B36313"/>
    <w:rsid w:val="00BB7515"/>
    <w:rsid w:val="00BD67BF"/>
    <w:rsid w:val="00BE2AEE"/>
    <w:rsid w:val="00C91648"/>
    <w:rsid w:val="00D50877"/>
    <w:rsid w:val="00D76F66"/>
    <w:rsid w:val="00DB5BB7"/>
    <w:rsid w:val="00F95911"/>
    <w:rsid w:val="00FD019A"/>
    <w:rsid w:val="00FD51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1"/>
    <o:shapelayout v:ext="edit">
      <o:idmap v:ext="edit" data="2"/>
    </o:shapelayout>
  </w:shapeDefaults>
  <w:decimalSymbol w:val="."/>
  <w:listSeparator w:val=","/>
  <w14:docId w14:val="269B0104"/>
  <w15:chartTrackingRefBased/>
  <w15:docId w15:val="{3BF14DCA-B171-4D13-8109-38F88F50B4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8"/>
        <w:lang w:val="en-US" w:eastAsia="en-US" w:bidi="th-TH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95CF2"/>
  </w:style>
  <w:style w:type="paragraph" w:styleId="1">
    <w:name w:val="heading 1"/>
    <w:basedOn w:val="a"/>
    <w:next w:val="a"/>
    <w:link w:val="10"/>
    <w:uiPriority w:val="9"/>
    <w:qFormat/>
    <w:rsid w:val="00FD5140"/>
    <w:pPr>
      <w:keepNext/>
      <w:keepLines/>
      <w:spacing w:before="320" w:after="4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paragraph" w:styleId="2">
    <w:name w:val="heading 2"/>
    <w:basedOn w:val="a"/>
    <w:next w:val="a"/>
    <w:link w:val="20"/>
    <w:uiPriority w:val="9"/>
    <w:unhideWhenUsed/>
    <w:qFormat/>
    <w:rsid w:val="00FD5140"/>
    <w:pPr>
      <w:keepNext/>
      <w:keepLines/>
      <w:spacing w:before="120" w:after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D5140"/>
    <w:pPr>
      <w:keepNext/>
      <w:keepLines/>
      <w:spacing w:before="120" w:after="40"/>
      <w:outlineLvl w:val="2"/>
    </w:pPr>
    <w:rPr>
      <w:rFonts w:eastAsiaTheme="majorEastAsia" w:cstheme="majorBidi"/>
      <w:color w:val="2F5496" w:themeColor="accent1" w:themeShade="BF"/>
      <w:sz w:val="28"/>
      <w:szCs w:val="35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FD514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FD5140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FD514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FD514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FD514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FD514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FD5140"/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character" w:customStyle="1" w:styleId="20">
    <w:name w:val="หัวเรื่อง 2 อักขระ"/>
    <w:basedOn w:val="a0"/>
    <w:link w:val="2"/>
    <w:uiPriority w:val="9"/>
    <w:rsid w:val="00FD5140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character" w:customStyle="1" w:styleId="30">
    <w:name w:val="หัวเรื่อง 3 อักขระ"/>
    <w:basedOn w:val="a0"/>
    <w:link w:val="3"/>
    <w:uiPriority w:val="9"/>
    <w:semiHidden/>
    <w:rsid w:val="00FD5140"/>
    <w:rPr>
      <w:rFonts w:eastAsiaTheme="majorEastAsia" w:cstheme="majorBidi"/>
      <w:color w:val="2F5496" w:themeColor="accent1" w:themeShade="BF"/>
      <w:sz w:val="28"/>
      <w:szCs w:val="35"/>
    </w:rPr>
  </w:style>
  <w:style w:type="character" w:customStyle="1" w:styleId="40">
    <w:name w:val="หัวเรื่อง 4 อักขระ"/>
    <w:basedOn w:val="a0"/>
    <w:link w:val="4"/>
    <w:uiPriority w:val="9"/>
    <w:semiHidden/>
    <w:rsid w:val="00FD5140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หัวเรื่อง 5 อักขระ"/>
    <w:basedOn w:val="a0"/>
    <w:link w:val="5"/>
    <w:uiPriority w:val="9"/>
    <w:semiHidden/>
    <w:rsid w:val="00FD5140"/>
    <w:rPr>
      <w:rFonts w:eastAsiaTheme="majorEastAsia" w:cstheme="majorBidi"/>
      <w:color w:val="2F5496" w:themeColor="accent1" w:themeShade="BF"/>
    </w:rPr>
  </w:style>
  <w:style w:type="character" w:customStyle="1" w:styleId="60">
    <w:name w:val="หัวเรื่อง 6 อักขระ"/>
    <w:basedOn w:val="a0"/>
    <w:link w:val="6"/>
    <w:uiPriority w:val="9"/>
    <w:semiHidden/>
    <w:rsid w:val="00FD5140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หัวเรื่อง 7 อักขระ"/>
    <w:basedOn w:val="a0"/>
    <w:link w:val="7"/>
    <w:uiPriority w:val="9"/>
    <w:semiHidden/>
    <w:rsid w:val="00FD5140"/>
    <w:rPr>
      <w:rFonts w:eastAsiaTheme="majorEastAsia" w:cstheme="majorBidi"/>
      <w:color w:val="595959" w:themeColor="text1" w:themeTint="A6"/>
    </w:rPr>
  </w:style>
  <w:style w:type="character" w:customStyle="1" w:styleId="80">
    <w:name w:val="หัวเรื่อง 8 อักขระ"/>
    <w:basedOn w:val="a0"/>
    <w:link w:val="8"/>
    <w:uiPriority w:val="9"/>
    <w:semiHidden/>
    <w:rsid w:val="00FD5140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หัวเรื่อง 9 อักขระ"/>
    <w:basedOn w:val="a0"/>
    <w:link w:val="9"/>
    <w:uiPriority w:val="9"/>
    <w:semiHidden/>
    <w:rsid w:val="00FD5140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FD5140"/>
    <w:pPr>
      <w:spacing w:after="4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a4">
    <w:name w:val="ชื่อเรื่อง อักขระ"/>
    <w:basedOn w:val="a0"/>
    <w:link w:val="a3"/>
    <w:uiPriority w:val="10"/>
    <w:rsid w:val="00FD5140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styleId="a5">
    <w:name w:val="Subtitle"/>
    <w:basedOn w:val="a"/>
    <w:next w:val="a"/>
    <w:link w:val="a6"/>
    <w:uiPriority w:val="11"/>
    <w:qFormat/>
    <w:rsid w:val="00FD514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character" w:customStyle="1" w:styleId="a6">
    <w:name w:val="ชื่อเรื่องรอง อักขระ"/>
    <w:basedOn w:val="a0"/>
    <w:link w:val="a5"/>
    <w:uiPriority w:val="11"/>
    <w:rsid w:val="00FD5140"/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paragraph" w:styleId="a7">
    <w:name w:val="Quote"/>
    <w:basedOn w:val="a"/>
    <w:next w:val="a"/>
    <w:link w:val="a8"/>
    <w:uiPriority w:val="29"/>
    <w:qFormat/>
    <w:rsid w:val="00FD514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คำอ้างอิง อักขระ"/>
    <w:basedOn w:val="a0"/>
    <w:link w:val="a7"/>
    <w:uiPriority w:val="29"/>
    <w:rsid w:val="00FD5140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FD5140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FD5140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FD5140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ทำให้คำอ้างอิงเป็นสีเข้มขึ้น อักขระ"/>
    <w:basedOn w:val="a0"/>
    <w:link w:val="ab"/>
    <w:uiPriority w:val="30"/>
    <w:rsid w:val="00FD5140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FD5140"/>
    <w:rPr>
      <w:b/>
      <w:bCs/>
      <w:smallCaps/>
      <w:color w:val="2F5496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FD019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f">
    <w:name w:val="หัวกระดาษ อักขระ"/>
    <w:basedOn w:val="a0"/>
    <w:link w:val="ae"/>
    <w:uiPriority w:val="99"/>
    <w:rsid w:val="00FD019A"/>
  </w:style>
  <w:style w:type="paragraph" w:styleId="af0">
    <w:name w:val="footer"/>
    <w:basedOn w:val="a"/>
    <w:link w:val="af1"/>
    <w:uiPriority w:val="99"/>
    <w:unhideWhenUsed/>
    <w:rsid w:val="00FD019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f1">
    <w:name w:val="ท้ายกระดาษ อักขระ"/>
    <w:basedOn w:val="a0"/>
    <w:link w:val="af0"/>
    <w:uiPriority w:val="99"/>
    <w:rsid w:val="00FD019A"/>
  </w:style>
  <w:style w:type="paragraph" w:styleId="af2">
    <w:name w:val="caption"/>
    <w:basedOn w:val="a"/>
    <w:next w:val="a"/>
    <w:uiPriority w:val="35"/>
    <w:unhideWhenUsed/>
    <w:qFormat/>
    <w:rsid w:val="00FD019A"/>
    <w:pPr>
      <w:spacing w:after="200" w:line="240" w:lineRule="auto"/>
    </w:pPr>
    <w:rPr>
      <w:i/>
      <w:iCs/>
      <w:color w:val="44546A" w:themeColor="text2"/>
      <w:sz w:val="18"/>
      <w:szCs w:val="22"/>
    </w:rPr>
  </w:style>
  <w:style w:type="table" w:styleId="af3">
    <w:name w:val="Table Grid"/>
    <w:basedOn w:val="a1"/>
    <w:uiPriority w:val="39"/>
    <w:rsid w:val="00FD019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4">
    <w:name w:val="Normal (Web)"/>
    <w:basedOn w:val="a"/>
    <w:uiPriority w:val="99"/>
    <w:semiHidden/>
    <w:unhideWhenUsed/>
    <w:rsid w:val="00FD019A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kern w:val="0"/>
      <w:sz w:val="28"/>
    </w:rPr>
  </w:style>
  <w:style w:type="character" w:customStyle="1" w:styleId="katex-mathml">
    <w:name w:val="katex-mathml"/>
    <w:basedOn w:val="a0"/>
    <w:rsid w:val="00FD019A"/>
  </w:style>
  <w:style w:type="character" w:customStyle="1" w:styleId="mord">
    <w:name w:val="mord"/>
    <w:basedOn w:val="a0"/>
    <w:rsid w:val="00FD019A"/>
  </w:style>
  <w:style w:type="character" w:customStyle="1" w:styleId="mopen">
    <w:name w:val="mopen"/>
    <w:basedOn w:val="a0"/>
    <w:rsid w:val="00FD019A"/>
  </w:style>
  <w:style w:type="character" w:customStyle="1" w:styleId="mclose">
    <w:name w:val="mclose"/>
    <w:basedOn w:val="a0"/>
    <w:rsid w:val="00FD019A"/>
  </w:style>
  <w:style w:type="character" w:customStyle="1" w:styleId="mrel">
    <w:name w:val="mrel"/>
    <w:basedOn w:val="a0"/>
    <w:rsid w:val="00FD019A"/>
  </w:style>
  <w:style w:type="character" w:customStyle="1" w:styleId="vlist-s">
    <w:name w:val="vlist-s"/>
    <w:basedOn w:val="a0"/>
    <w:rsid w:val="00FD019A"/>
  </w:style>
  <w:style w:type="character" w:customStyle="1" w:styleId="mbin">
    <w:name w:val="mbin"/>
    <w:basedOn w:val="a0"/>
    <w:rsid w:val="00FD019A"/>
  </w:style>
  <w:style w:type="character" w:customStyle="1" w:styleId="mop">
    <w:name w:val="mop"/>
    <w:basedOn w:val="a0"/>
    <w:rsid w:val="00FD019A"/>
  </w:style>
  <w:style w:type="character" w:customStyle="1" w:styleId="katex-error">
    <w:name w:val="katex-error"/>
    <w:basedOn w:val="a0"/>
    <w:rsid w:val="00FD01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image" Target="media/image9.png"/><Relationship Id="rId42" Type="http://schemas.openxmlformats.org/officeDocument/2006/relationships/image" Target="media/image22.jpeg"/><Relationship Id="rId47" Type="http://schemas.openxmlformats.org/officeDocument/2006/relationships/image" Target="media/image27.png"/><Relationship Id="rId63" Type="http://schemas.openxmlformats.org/officeDocument/2006/relationships/image" Target="media/image40.png"/><Relationship Id="rId68" Type="http://schemas.openxmlformats.org/officeDocument/2006/relationships/image" Target="media/image45.png"/><Relationship Id="rId84" Type="http://schemas.openxmlformats.org/officeDocument/2006/relationships/image" Target="media/image59.png"/><Relationship Id="rId89" Type="http://schemas.openxmlformats.org/officeDocument/2006/relationships/image" Target="media/image64.jpeg"/><Relationship Id="rId16" Type="http://schemas.openxmlformats.org/officeDocument/2006/relationships/image" Target="media/image5.png"/><Relationship Id="rId11" Type="http://schemas.openxmlformats.org/officeDocument/2006/relationships/header" Target="header4.xml"/><Relationship Id="rId32" Type="http://schemas.openxmlformats.org/officeDocument/2006/relationships/oleObject" Target="embeddings/oleObject5.bin"/><Relationship Id="rId37" Type="http://schemas.openxmlformats.org/officeDocument/2006/relationships/image" Target="media/image19.wmf"/><Relationship Id="rId53" Type="http://schemas.openxmlformats.org/officeDocument/2006/relationships/header" Target="header5.xml"/><Relationship Id="rId58" Type="http://schemas.openxmlformats.org/officeDocument/2006/relationships/image" Target="media/image35.png"/><Relationship Id="rId74" Type="http://schemas.openxmlformats.org/officeDocument/2006/relationships/image" Target="media/image50.png"/><Relationship Id="rId79" Type="http://schemas.microsoft.com/office/2007/relationships/hdphoto" Target="media/hdphoto2.wdp"/><Relationship Id="rId5" Type="http://schemas.openxmlformats.org/officeDocument/2006/relationships/webSettings" Target="webSettings.xml"/><Relationship Id="rId90" Type="http://schemas.openxmlformats.org/officeDocument/2006/relationships/header" Target="header7.xml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43" Type="http://schemas.openxmlformats.org/officeDocument/2006/relationships/image" Target="media/image23.png"/><Relationship Id="rId48" Type="http://schemas.openxmlformats.org/officeDocument/2006/relationships/image" Target="media/image28.wmf"/><Relationship Id="rId64" Type="http://schemas.openxmlformats.org/officeDocument/2006/relationships/image" Target="media/image41.png"/><Relationship Id="rId69" Type="http://schemas.microsoft.com/office/2007/relationships/hdphoto" Target="media/hdphoto1.wdp"/><Relationship Id="rId8" Type="http://schemas.openxmlformats.org/officeDocument/2006/relationships/header" Target="header1.xml"/><Relationship Id="rId51" Type="http://schemas.openxmlformats.org/officeDocument/2006/relationships/image" Target="media/image30.png"/><Relationship Id="rId72" Type="http://schemas.openxmlformats.org/officeDocument/2006/relationships/image" Target="media/image48.png"/><Relationship Id="rId80" Type="http://schemas.openxmlformats.org/officeDocument/2006/relationships/image" Target="media/image55.jpeg"/><Relationship Id="rId85" Type="http://schemas.openxmlformats.org/officeDocument/2006/relationships/image" Target="media/image60.jpeg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1.png"/><Relationship Id="rId17" Type="http://schemas.openxmlformats.org/officeDocument/2006/relationships/image" Target="media/image6.png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oleObject" Target="embeddings/oleObject8.bin"/><Relationship Id="rId46" Type="http://schemas.openxmlformats.org/officeDocument/2006/relationships/image" Target="media/image26.png"/><Relationship Id="rId59" Type="http://schemas.openxmlformats.org/officeDocument/2006/relationships/image" Target="media/image36.png"/><Relationship Id="rId67" Type="http://schemas.openxmlformats.org/officeDocument/2006/relationships/image" Target="media/image44.png"/><Relationship Id="rId20" Type="http://schemas.openxmlformats.org/officeDocument/2006/relationships/oleObject" Target="embeddings/oleObject1.bin"/><Relationship Id="rId41" Type="http://schemas.openxmlformats.org/officeDocument/2006/relationships/image" Target="media/image21.jpeg"/><Relationship Id="rId54" Type="http://schemas.openxmlformats.org/officeDocument/2006/relationships/header" Target="header6.xml"/><Relationship Id="rId62" Type="http://schemas.openxmlformats.org/officeDocument/2006/relationships/image" Target="media/image39.png"/><Relationship Id="rId70" Type="http://schemas.openxmlformats.org/officeDocument/2006/relationships/image" Target="media/image46.png"/><Relationship Id="rId75" Type="http://schemas.openxmlformats.org/officeDocument/2006/relationships/image" Target="media/image51.png"/><Relationship Id="rId83" Type="http://schemas.openxmlformats.org/officeDocument/2006/relationships/image" Target="media/image58.png"/><Relationship Id="rId88" Type="http://schemas.openxmlformats.org/officeDocument/2006/relationships/image" Target="media/image63.png"/><Relationship Id="rId91" Type="http://schemas.openxmlformats.org/officeDocument/2006/relationships/header" Target="header8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oleObject" Target="embeddings/oleObject2.bin"/><Relationship Id="rId28" Type="http://schemas.openxmlformats.org/officeDocument/2006/relationships/image" Target="media/image14.wmf"/><Relationship Id="rId36" Type="http://schemas.openxmlformats.org/officeDocument/2006/relationships/oleObject" Target="embeddings/oleObject7.bin"/><Relationship Id="rId49" Type="http://schemas.openxmlformats.org/officeDocument/2006/relationships/oleObject" Target="embeddings/oleObject10.bin"/><Relationship Id="rId57" Type="http://schemas.openxmlformats.org/officeDocument/2006/relationships/image" Target="media/image34.png"/><Relationship Id="rId10" Type="http://schemas.openxmlformats.org/officeDocument/2006/relationships/header" Target="header3.xml"/><Relationship Id="rId31" Type="http://schemas.openxmlformats.org/officeDocument/2006/relationships/image" Target="media/image16.wmf"/><Relationship Id="rId44" Type="http://schemas.openxmlformats.org/officeDocument/2006/relationships/image" Target="media/image24.png"/><Relationship Id="rId52" Type="http://schemas.openxmlformats.org/officeDocument/2006/relationships/image" Target="media/image31.png"/><Relationship Id="rId60" Type="http://schemas.openxmlformats.org/officeDocument/2006/relationships/image" Target="media/image37.png"/><Relationship Id="rId65" Type="http://schemas.openxmlformats.org/officeDocument/2006/relationships/image" Target="media/image42.png"/><Relationship Id="rId73" Type="http://schemas.openxmlformats.org/officeDocument/2006/relationships/image" Target="media/image49.png"/><Relationship Id="rId78" Type="http://schemas.openxmlformats.org/officeDocument/2006/relationships/image" Target="media/image54.png"/><Relationship Id="rId81" Type="http://schemas.openxmlformats.org/officeDocument/2006/relationships/image" Target="media/image56.png"/><Relationship Id="rId86" Type="http://schemas.openxmlformats.org/officeDocument/2006/relationships/image" Target="media/image61.jpe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image" Target="media/image2.png"/><Relationship Id="rId18" Type="http://schemas.openxmlformats.org/officeDocument/2006/relationships/image" Target="media/image7.png"/><Relationship Id="rId39" Type="http://schemas.openxmlformats.org/officeDocument/2006/relationships/image" Target="media/image20.wmf"/><Relationship Id="rId34" Type="http://schemas.openxmlformats.org/officeDocument/2006/relationships/oleObject" Target="embeddings/oleObject6.bin"/><Relationship Id="rId50" Type="http://schemas.openxmlformats.org/officeDocument/2006/relationships/image" Target="media/image29.png"/><Relationship Id="rId55" Type="http://schemas.openxmlformats.org/officeDocument/2006/relationships/image" Target="media/image32.png"/><Relationship Id="rId76" Type="http://schemas.openxmlformats.org/officeDocument/2006/relationships/image" Target="media/image52.png"/><Relationship Id="rId7" Type="http://schemas.openxmlformats.org/officeDocument/2006/relationships/endnotes" Target="endnotes.xml"/><Relationship Id="rId71" Type="http://schemas.openxmlformats.org/officeDocument/2006/relationships/image" Target="media/image47.png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4" Type="http://schemas.openxmlformats.org/officeDocument/2006/relationships/image" Target="media/image11.png"/><Relationship Id="rId40" Type="http://schemas.openxmlformats.org/officeDocument/2006/relationships/oleObject" Target="embeddings/oleObject9.bin"/><Relationship Id="rId45" Type="http://schemas.openxmlformats.org/officeDocument/2006/relationships/image" Target="media/image25.png"/><Relationship Id="rId66" Type="http://schemas.openxmlformats.org/officeDocument/2006/relationships/image" Target="media/image43.jpeg"/><Relationship Id="rId87" Type="http://schemas.openxmlformats.org/officeDocument/2006/relationships/image" Target="media/image62.png"/><Relationship Id="rId61" Type="http://schemas.openxmlformats.org/officeDocument/2006/relationships/image" Target="media/image38.png"/><Relationship Id="rId82" Type="http://schemas.openxmlformats.org/officeDocument/2006/relationships/image" Target="media/image57.png"/><Relationship Id="rId19" Type="http://schemas.openxmlformats.org/officeDocument/2006/relationships/image" Target="media/image8.wmf"/><Relationship Id="rId14" Type="http://schemas.openxmlformats.org/officeDocument/2006/relationships/image" Target="media/image3.png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56" Type="http://schemas.openxmlformats.org/officeDocument/2006/relationships/image" Target="media/image33.jpeg"/><Relationship Id="rId77" Type="http://schemas.openxmlformats.org/officeDocument/2006/relationships/image" Target="media/image5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BCB0A6-96DC-42ED-9C65-E6F0BF78B9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50</Pages>
  <Words>5582</Words>
  <Characters>31823</Characters>
  <Application>Microsoft Office Word</Application>
  <DocSecurity>0</DocSecurity>
  <Lines>265</Lines>
  <Paragraphs>74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inthon Masai</dc:creator>
  <cp:keywords/>
  <dc:description/>
  <cp:lastModifiedBy>Chaninthon Masai</cp:lastModifiedBy>
  <cp:revision>11</cp:revision>
  <dcterms:created xsi:type="dcterms:W3CDTF">2024-11-20T04:46:00Z</dcterms:created>
  <dcterms:modified xsi:type="dcterms:W3CDTF">2024-11-20T07:30:00Z</dcterms:modified>
</cp:coreProperties>
</file>